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A92EB" w14:textId="2DBF3E4C" w:rsidR="00104356" w:rsidRPr="00104356" w:rsidRDefault="009022AA" w:rsidP="00104356">
      <w:pPr>
        <w:pStyle w:val="Psectionheading"/>
      </w:pPr>
      <w:r>
        <w:t>Multiple-</w:t>
      </w:r>
      <w:r w:rsidR="00104356" w:rsidRPr="00104356">
        <w:t>choice sect</w:t>
      </w:r>
      <w:bookmarkStart w:id="0" w:name="_GoBack"/>
      <w:bookmarkEnd w:id="0"/>
      <w:r w:rsidR="00104356" w:rsidRPr="00104356">
        <w:t>ion</w:t>
      </w:r>
    </w:p>
    <w:tbl>
      <w:tblPr>
        <w:tblW w:w="48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329"/>
        <w:gridCol w:w="839"/>
        <w:gridCol w:w="732"/>
        <w:gridCol w:w="876"/>
        <w:gridCol w:w="856"/>
        <w:gridCol w:w="856"/>
        <w:gridCol w:w="856"/>
        <w:gridCol w:w="856"/>
        <w:gridCol w:w="735"/>
        <w:gridCol w:w="735"/>
        <w:gridCol w:w="790"/>
      </w:tblGrid>
      <w:tr w:rsidR="00E1048D" w:rsidRPr="00B733A5" w14:paraId="1D59FF8E" w14:textId="77777777" w:rsidTr="00945EBE">
        <w:trPr>
          <w:trHeight w:val="340"/>
          <w:jc w:val="center"/>
        </w:trPr>
        <w:tc>
          <w:tcPr>
            <w:tcW w:w="1339" w:type="dxa"/>
          </w:tcPr>
          <w:p w14:paraId="4363166A" w14:textId="6120656C" w:rsidR="00E1048D" w:rsidRPr="00C420FD" w:rsidRDefault="00E1048D" w:rsidP="00B64A0D">
            <w:pPr>
              <w:pStyle w:val="Pquestiontextmainstem"/>
              <w:rPr>
                <w:rStyle w:val="Cquestionpartlabelbold"/>
              </w:rPr>
            </w:pPr>
            <w:r w:rsidRPr="00C420FD">
              <w:rPr>
                <w:rStyle w:val="Cquestionpartlabelbold"/>
              </w:rPr>
              <w:t>Question</w:t>
            </w:r>
          </w:p>
        </w:tc>
        <w:tc>
          <w:tcPr>
            <w:tcW w:w="861" w:type="dxa"/>
            <w:vAlign w:val="center"/>
          </w:tcPr>
          <w:p w14:paraId="4B5FC091" w14:textId="77777777" w:rsidR="00E1048D" w:rsidRPr="00B733A5" w:rsidRDefault="00E1048D" w:rsidP="00945EBE">
            <w:pPr>
              <w:pStyle w:val="Ptabletext"/>
            </w:pPr>
            <w:r w:rsidRPr="00B733A5">
              <w:t>1</w:t>
            </w:r>
          </w:p>
        </w:tc>
        <w:tc>
          <w:tcPr>
            <w:tcW w:w="749" w:type="dxa"/>
            <w:vAlign w:val="center"/>
          </w:tcPr>
          <w:p w14:paraId="336B4F45" w14:textId="77777777" w:rsidR="00E1048D" w:rsidRPr="00B733A5" w:rsidRDefault="00E1048D" w:rsidP="00945EBE">
            <w:pPr>
              <w:pStyle w:val="Ptabletext"/>
            </w:pPr>
            <w:r w:rsidRPr="00B733A5">
              <w:t>2</w:t>
            </w:r>
          </w:p>
        </w:tc>
        <w:tc>
          <w:tcPr>
            <w:tcW w:w="901" w:type="dxa"/>
            <w:vAlign w:val="center"/>
          </w:tcPr>
          <w:p w14:paraId="36CCE6AE" w14:textId="77777777" w:rsidR="00E1048D" w:rsidRPr="00B733A5" w:rsidRDefault="00E1048D" w:rsidP="00945EBE">
            <w:pPr>
              <w:pStyle w:val="Ptabletext"/>
            </w:pPr>
            <w:r w:rsidRPr="00B733A5">
              <w:t>3</w:t>
            </w:r>
          </w:p>
        </w:tc>
        <w:tc>
          <w:tcPr>
            <w:tcW w:w="880" w:type="dxa"/>
            <w:vAlign w:val="center"/>
          </w:tcPr>
          <w:p w14:paraId="6DBA682A" w14:textId="77777777" w:rsidR="00E1048D" w:rsidRPr="00B733A5" w:rsidRDefault="00E1048D" w:rsidP="00945EBE">
            <w:pPr>
              <w:pStyle w:val="Ptabletext"/>
            </w:pPr>
            <w:r w:rsidRPr="00B733A5">
              <w:t>4</w:t>
            </w:r>
          </w:p>
        </w:tc>
        <w:tc>
          <w:tcPr>
            <w:tcW w:w="880" w:type="dxa"/>
            <w:vAlign w:val="center"/>
          </w:tcPr>
          <w:p w14:paraId="233B13FD" w14:textId="77777777" w:rsidR="00E1048D" w:rsidRPr="00B733A5" w:rsidRDefault="00E1048D" w:rsidP="00945EBE">
            <w:pPr>
              <w:pStyle w:val="Ptabletext"/>
            </w:pPr>
            <w:r w:rsidRPr="00B733A5">
              <w:t>5</w:t>
            </w:r>
          </w:p>
        </w:tc>
        <w:tc>
          <w:tcPr>
            <w:tcW w:w="880" w:type="dxa"/>
            <w:vAlign w:val="center"/>
          </w:tcPr>
          <w:p w14:paraId="2C7A86C9" w14:textId="77777777" w:rsidR="00E1048D" w:rsidRPr="00B733A5" w:rsidRDefault="00E1048D" w:rsidP="00945EBE">
            <w:pPr>
              <w:pStyle w:val="Ptabletext"/>
            </w:pPr>
            <w:r w:rsidRPr="00B733A5">
              <w:t>6</w:t>
            </w:r>
          </w:p>
        </w:tc>
        <w:tc>
          <w:tcPr>
            <w:tcW w:w="880" w:type="dxa"/>
            <w:vAlign w:val="center"/>
          </w:tcPr>
          <w:p w14:paraId="7391977F" w14:textId="77777777" w:rsidR="00E1048D" w:rsidRPr="00B733A5" w:rsidRDefault="00E1048D" w:rsidP="00945EBE">
            <w:pPr>
              <w:pStyle w:val="Ptabletext"/>
            </w:pPr>
            <w:r w:rsidRPr="00B733A5">
              <w:t>7</w:t>
            </w:r>
          </w:p>
        </w:tc>
        <w:tc>
          <w:tcPr>
            <w:tcW w:w="753" w:type="dxa"/>
            <w:vAlign w:val="center"/>
          </w:tcPr>
          <w:p w14:paraId="336DD21B" w14:textId="77777777" w:rsidR="00E1048D" w:rsidRPr="00B733A5" w:rsidRDefault="00E1048D" w:rsidP="00945EBE">
            <w:pPr>
              <w:pStyle w:val="Ptabletext"/>
            </w:pPr>
            <w:r w:rsidRPr="00B733A5">
              <w:t>8</w:t>
            </w:r>
          </w:p>
        </w:tc>
        <w:tc>
          <w:tcPr>
            <w:tcW w:w="753" w:type="dxa"/>
            <w:vAlign w:val="center"/>
          </w:tcPr>
          <w:p w14:paraId="1722301A" w14:textId="77777777" w:rsidR="00E1048D" w:rsidRPr="00B733A5" w:rsidRDefault="00E1048D" w:rsidP="00945EBE">
            <w:pPr>
              <w:pStyle w:val="Ptabletext"/>
            </w:pPr>
            <w:r w:rsidRPr="00B733A5">
              <w:t>9</w:t>
            </w:r>
          </w:p>
        </w:tc>
        <w:tc>
          <w:tcPr>
            <w:tcW w:w="806" w:type="dxa"/>
            <w:vAlign w:val="center"/>
          </w:tcPr>
          <w:p w14:paraId="159C0434" w14:textId="77777777" w:rsidR="00E1048D" w:rsidRPr="00B733A5" w:rsidRDefault="00E1048D" w:rsidP="00945EBE">
            <w:pPr>
              <w:pStyle w:val="Ptabletext"/>
            </w:pPr>
            <w:r w:rsidRPr="00B733A5">
              <w:t>10</w:t>
            </w:r>
          </w:p>
        </w:tc>
      </w:tr>
      <w:tr w:rsidR="00E1048D" w:rsidRPr="00B733A5" w14:paraId="33E5CC5B" w14:textId="77777777" w:rsidTr="00E02A61">
        <w:trPr>
          <w:cantSplit/>
          <w:trHeight w:val="567"/>
          <w:jc w:val="center"/>
        </w:trPr>
        <w:tc>
          <w:tcPr>
            <w:tcW w:w="1339" w:type="dxa"/>
            <w:vAlign w:val="center"/>
          </w:tcPr>
          <w:p w14:paraId="20ADBB10" w14:textId="77777777" w:rsidR="00E1048D" w:rsidRPr="00C420FD" w:rsidRDefault="00E1048D" w:rsidP="00E02A61">
            <w:pPr>
              <w:pStyle w:val="Pquestiontextmainstem"/>
              <w:spacing w:after="0"/>
              <w:rPr>
                <w:rStyle w:val="Cquestionpartlabelbold"/>
              </w:rPr>
            </w:pPr>
            <w:r w:rsidRPr="00C420FD">
              <w:rPr>
                <w:rStyle w:val="Cquestionpartlabelbold"/>
              </w:rPr>
              <w:t>Answer</w:t>
            </w:r>
          </w:p>
        </w:tc>
        <w:tc>
          <w:tcPr>
            <w:tcW w:w="861" w:type="dxa"/>
            <w:vAlign w:val="center"/>
          </w:tcPr>
          <w:p w14:paraId="43EE0B6F" w14:textId="77777777" w:rsidR="00E1048D" w:rsidRPr="00B733A5" w:rsidRDefault="00E1048D" w:rsidP="00945EBE">
            <w:pPr>
              <w:pStyle w:val="Ptabletext"/>
            </w:pPr>
            <w:r w:rsidRPr="00B733A5">
              <w:t>D</w:t>
            </w:r>
          </w:p>
        </w:tc>
        <w:tc>
          <w:tcPr>
            <w:tcW w:w="749" w:type="dxa"/>
            <w:vAlign w:val="center"/>
          </w:tcPr>
          <w:p w14:paraId="1E398B20" w14:textId="77777777" w:rsidR="00E1048D" w:rsidRPr="00B733A5" w:rsidRDefault="00E1048D" w:rsidP="00945EBE">
            <w:pPr>
              <w:pStyle w:val="Ptabletext"/>
            </w:pPr>
            <w:r w:rsidRPr="00B733A5">
              <w:t>D</w:t>
            </w:r>
          </w:p>
        </w:tc>
        <w:tc>
          <w:tcPr>
            <w:tcW w:w="901" w:type="dxa"/>
            <w:vAlign w:val="center"/>
          </w:tcPr>
          <w:p w14:paraId="209B1063" w14:textId="77777777" w:rsidR="00E1048D" w:rsidRPr="00B733A5" w:rsidRDefault="00E1048D" w:rsidP="00945EBE">
            <w:pPr>
              <w:pStyle w:val="Ptabletext"/>
            </w:pPr>
            <w:r w:rsidRPr="00B733A5">
              <w:t>B</w:t>
            </w:r>
          </w:p>
        </w:tc>
        <w:tc>
          <w:tcPr>
            <w:tcW w:w="880" w:type="dxa"/>
            <w:vAlign w:val="center"/>
          </w:tcPr>
          <w:p w14:paraId="77D05D8F" w14:textId="77777777" w:rsidR="00E1048D" w:rsidRPr="00B733A5" w:rsidRDefault="00E1048D" w:rsidP="00945EBE">
            <w:pPr>
              <w:pStyle w:val="Ptabletext"/>
            </w:pPr>
            <w:r w:rsidRPr="00B733A5">
              <w:t>C</w:t>
            </w:r>
          </w:p>
        </w:tc>
        <w:tc>
          <w:tcPr>
            <w:tcW w:w="880" w:type="dxa"/>
            <w:vAlign w:val="center"/>
          </w:tcPr>
          <w:p w14:paraId="0FA22E9D" w14:textId="77777777" w:rsidR="00E1048D" w:rsidRPr="00B733A5" w:rsidRDefault="00E1048D" w:rsidP="00945EBE">
            <w:pPr>
              <w:pStyle w:val="Ptabletext"/>
            </w:pPr>
            <w:r w:rsidRPr="00B733A5">
              <w:t>C</w:t>
            </w:r>
          </w:p>
        </w:tc>
        <w:tc>
          <w:tcPr>
            <w:tcW w:w="880" w:type="dxa"/>
            <w:vAlign w:val="center"/>
          </w:tcPr>
          <w:p w14:paraId="5BE2F3A8" w14:textId="77777777" w:rsidR="00E1048D" w:rsidRPr="00B733A5" w:rsidRDefault="00E1048D" w:rsidP="00945EBE">
            <w:pPr>
              <w:pStyle w:val="Ptabletext"/>
            </w:pPr>
            <w:r w:rsidRPr="00B733A5">
              <w:t>A</w:t>
            </w:r>
          </w:p>
        </w:tc>
        <w:tc>
          <w:tcPr>
            <w:tcW w:w="880" w:type="dxa"/>
            <w:vAlign w:val="center"/>
          </w:tcPr>
          <w:p w14:paraId="2CAA5DD5" w14:textId="77777777" w:rsidR="00E1048D" w:rsidRPr="00B733A5" w:rsidRDefault="00E1048D" w:rsidP="00945EBE">
            <w:pPr>
              <w:pStyle w:val="Ptabletext"/>
            </w:pPr>
            <w:r w:rsidRPr="00B733A5">
              <w:t>B</w:t>
            </w:r>
          </w:p>
        </w:tc>
        <w:tc>
          <w:tcPr>
            <w:tcW w:w="753" w:type="dxa"/>
            <w:vAlign w:val="center"/>
          </w:tcPr>
          <w:p w14:paraId="1EDE7A24" w14:textId="77777777" w:rsidR="00E1048D" w:rsidRPr="00B733A5" w:rsidRDefault="00E1048D" w:rsidP="00945EBE">
            <w:pPr>
              <w:pStyle w:val="Ptabletext"/>
            </w:pPr>
            <w:r w:rsidRPr="00B733A5">
              <w:t>C</w:t>
            </w:r>
          </w:p>
        </w:tc>
        <w:tc>
          <w:tcPr>
            <w:tcW w:w="753" w:type="dxa"/>
            <w:vAlign w:val="center"/>
          </w:tcPr>
          <w:p w14:paraId="58006EAC" w14:textId="77777777" w:rsidR="00E1048D" w:rsidRPr="00B733A5" w:rsidRDefault="00E1048D" w:rsidP="00945EBE">
            <w:pPr>
              <w:pStyle w:val="Ptabletext"/>
            </w:pPr>
            <w:r w:rsidRPr="00B733A5">
              <w:t>C</w:t>
            </w:r>
          </w:p>
        </w:tc>
        <w:tc>
          <w:tcPr>
            <w:tcW w:w="806" w:type="dxa"/>
            <w:vAlign w:val="center"/>
          </w:tcPr>
          <w:p w14:paraId="23A2B426" w14:textId="77777777" w:rsidR="00E1048D" w:rsidRPr="00B733A5" w:rsidRDefault="00E1048D" w:rsidP="00945EBE">
            <w:pPr>
              <w:pStyle w:val="Ptabletext"/>
            </w:pPr>
            <w:r w:rsidRPr="00B733A5">
              <w:t>D</w:t>
            </w:r>
          </w:p>
        </w:tc>
      </w:tr>
    </w:tbl>
    <w:p w14:paraId="4E8144B7" w14:textId="77777777" w:rsidR="009022AA" w:rsidRDefault="009022AA" w:rsidP="009022AA">
      <w:pPr>
        <w:pStyle w:val="Pquestionheadingmc1stafterhead"/>
      </w:pPr>
    </w:p>
    <w:p w14:paraId="11DD7B87" w14:textId="77777777" w:rsidR="00E1048D" w:rsidRDefault="00E1048D" w:rsidP="009022AA">
      <w:pPr>
        <w:pStyle w:val="Pquestionheadingmc1stafterhead"/>
      </w:pPr>
      <w:r w:rsidRPr="00FB3505">
        <w:t xml:space="preserve">Question 1 </w:t>
      </w:r>
      <w:r>
        <w:tab/>
        <w:t>[3</w:t>
      </w:r>
      <w:r w:rsidRPr="00FB3505">
        <w:t>.1</w:t>
      </w:r>
      <w:r>
        <w:t>]</w:t>
      </w:r>
    </w:p>
    <w:p w14:paraId="78D8B3EB" w14:textId="77777777" w:rsidR="00CB339D" w:rsidRDefault="00CB339D" w:rsidP="00E1048D">
      <w:pPr>
        <w:pStyle w:val="Pquestionheadingmc1stafterhead"/>
      </w:pPr>
      <w:r>
        <w:t>D</w:t>
      </w:r>
    </w:p>
    <w:p w14:paraId="2C7B4252" w14:textId="77777777" w:rsidR="00687CF3" w:rsidRPr="00B733A5" w:rsidRDefault="00687CF3" w:rsidP="00687CF3">
      <w:pPr>
        <w:pStyle w:val="Pquestiontextmainstem"/>
      </w:pPr>
      <w:r w:rsidRPr="00B733A5">
        <w:t>16 ÷ 8 = 2</w:t>
      </w:r>
    </w:p>
    <w:p w14:paraId="0FAC18B0" w14:textId="2706B816" w:rsidR="00687CF3" w:rsidRPr="00B733A5" w:rsidRDefault="00687CF3" w:rsidP="00687CF3">
      <w:pPr>
        <w:pStyle w:val="Pquestiontextmainstem"/>
      </w:pPr>
      <w:r w:rsidRPr="00B733A5">
        <w:rPr>
          <w:position w:val="-4"/>
        </w:rPr>
        <w:object w:dxaOrig="220" w:dyaOrig="200" w14:anchorId="6D7B2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9.65pt" o:ole="">
            <v:imagedata r:id="rId9" o:title=""/>
          </v:shape>
          <o:OLEObject Type="Embed" ProgID="Equation.DSMT4" ShapeID="_x0000_i1025" DrawAspect="Content" ObjectID="_1540645820" r:id="rId10"/>
        </w:object>
      </w:r>
      <w:r w:rsidRPr="00B733A5">
        <w:fldChar w:fldCharType="begin"/>
      </w:r>
      <w:r w:rsidRPr="00B733A5">
        <w:instrText xml:space="preserve"> eq \f(1,8) </w:instrText>
      </w:r>
      <w:r w:rsidRPr="00B733A5">
        <w:fldChar w:fldCharType="end"/>
      </w:r>
      <w:r w:rsidR="00945EBE">
        <w:t xml:space="preserve"> is</w:t>
      </w:r>
      <w:r w:rsidRPr="00B733A5">
        <w:t xml:space="preserve"> 2 donuts</w:t>
      </w:r>
    </w:p>
    <w:p w14:paraId="07CF6081" w14:textId="354B0136" w:rsidR="00687CF3" w:rsidRPr="00B733A5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5,8) </w:instrText>
      </w:r>
      <w:r w:rsidRPr="00B733A5">
        <w:fldChar w:fldCharType="end"/>
      </w:r>
      <w:r w:rsidR="00945EBE">
        <w:t xml:space="preserve"> is</w:t>
      </w:r>
      <w:r w:rsidRPr="00B733A5">
        <w:t xml:space="preserve"> 2 × 5</w:t>
      </w:r>
      <w:r w:rsidR="00945EBE">
        <w:t xml:space="preserve"> </w:t>
      </w:r>
      <w:r w:rsidRPr="00B733A5">
        <w:t>= 10 donuts</w:t>
      </w:r>
    </w:p>
    <w:p w14:paraId="39B5EA5D" w14:textId="42A883C3" w:rsidR="00E1048D" w:rsidRDefault="00E1048D" w:rsidP="00E1048D">
      <w:pPr>
        <w:pStyle w:val="Pquestionheadingmc"/>
      </w:pPr>
      <w:r>
        <w:t>Question 2</w:t>
      </w:r>
      <w:r>
        <w:tab/>
        <w:t>[3</w:t>
      </w:r>
      <w:r w:rsidRPr="00FB3505">
        <w:t>.</w:t>
      </w:r>
      <w:r w:rsidR="009022AA">
        <w:t>1</w:t>
      </w:r>
      <w:r>
        <w:t>]</w:t>
      </w:r>
    </w:p>
    <w:p w14:paraId="12ECBFCA" w14:textId="77777777" w:rsidR="00CB339D" w:rsidRDefault="00CB339D" w:rsidP="00CB339D">
      <w:pPr>
        <w:pStyle w:val="Pquestionheadingmc1stafterhead"/>
      </w:pPr>
      <w:r>
        <w:t>D</w:t>
      </w:r>
    </w:p>
    <w:p w14:paraId="010032C7" w14:textId="0F357151" w:rsidR="00687CF3" w:rsidRPr="00B733A5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12,3) </w:instrText>
      </w:r>
      <w:r w:rsidRPr="00B733A5">
        <w:fldChar w:fldCharType="end"/>
      </w:r>
      <w:r w:rsidRPr="00B733A5">
        <w:t>= 12 ÷ 3</w:t>
      </w:r>
      <w:r w:rsidR="00A55515">
        <w:t xml:space="preserve"> </w:t>
      </w:r>
      <w:r w:rsidRPr="00B733A5">
        <w:t>= 4</w:t>
      </w:r>
    </w:p>
    <w:p w14:paraId="7FA8B5AF" w14:textId="77777777" w:rsidR="00E1048D" w:rsidRDefault="00E1048D" w:rsidP="00E1048D">
      <w:pPr>
        <w:pStyle w:val="Pquestionheadingmc"/>
      </w:pPr>
      <w:r>
        <w:t>Question 3</w:t>
      </w:r>
      <w:r>
        <w:tab/>
        <w:t>[3</w:t>
      </w:r>
      <w:r w:rsidRPr="00FB3505">
        <w:t>.</w:t>
      </w:r>
      <w:r>
        <w:t>1]</w:t>
      </w:r>
    </w:p>
    <w:p w14:paraId="064F0007" w14:textId="77777777" w:rsidR="00CB339D" w:rsidRDefault="00CB339D" w:rsidP="00CB339D">
      <w:pPr>
        <w:pStyle w:val="Pquestionheadingmc1stafterhead"/>
      </w:pPr>
      <w:r>
        <w:t>B</w:t>
      </w:r>
    </w:p>
    <w:p w14:paraId="1FC0B887" w14:textId="77777777" w:rsidR="00687CF3" w:rsidRPr="00B733A5" w:rsidRDefault="00687CF3" w:rsidP="00687CF3">
      <w:pPr>
        <w:pStyle w:val="Pquestiontextmainstem"/>
      </w:pPr>
      <w:r w:rsidRPr="00260853">
        <w:t xml:space="preserve">Two squares = </w:t>
      </w:r>
      <w:r w:rsidRPr="00B733A5">
        <w:fldChar w:fldCharType="begin"/>
      </w:r>
      <w:r w:rsidRPr="00B733A5">
        <w:instrText xml:space="preserve"> eq \f(2,4) </w:instrText>
      </w:r>
      <w:r w:rsidRPr="00B733A5">
        <w:fldChar w:fldCharType="end"/>
      </w:r>
      <w:r w:rsidRPr="00260853">
        <w:t xml:space="preserve">, two triangles = </w:t>
      </w:r>
      <w:r w:rsidRPr="00B733A5">
        <w:fldChar w:fldCharType="begin"/>
      </w:r>
      <w:r w:rsidRPr="00B733A5">
        <w:instrText xml:space="preserve"> eq \f(2,8) = \f (1,4)</w:instrText>
      </w:r>
      <w:r w:rsidRPr="00B733A5">
        <w:fldChar w:fldCharType="end"/>
      </w:r>
    </w:p>
    <w:p w14:paraId="3F73DE6C" w14:textId="77777777" w:rsidR="00687CF3" w:rsidRPr="00B733A5" w:rsidRDefault="00687CF3" w:rsidP="00687CF3">
      <w:pPr>
        <w:pStyle w:val="Pquestiontextmainstem"/>
      </w:pPr>
      <w:r w:rsidRPr="00B733A5">
        <w:t xml:space="preserve">Total area shaded = </w:t>
      </w:r>
      <w:r w:rsidRPr="00B733A5">
        <w:fldChar w:fldCharType="begin"/>
      </w:r>
      <w:r w:rsidRPr="00B733A5">
        <w:instrText xml:space="preserve"> eq \f(3,4) </w:instrText>
      </w:r>
      <w:r w:rsidRPr="00B733A5">
        <w:fldChar w:fldCharType="end"/>
      </w:r>
    </w:p>
    <w:p w14:paraId="5B28A4BB" w14:textId="77777777" w:rsidR="00E1048D" w:rsidRDefault="00E1048D" w:rsidP="00E1048D">
      <w:pPr>
        <w:pStyle w:val="Pquestionheadingmc"/>
      </w:pPr>
      <w:r>
        <w:t>Question 4</w:t>
      </w:r>
      <w:r>
        <w:tab/>
        <w:t>[3</w:t>
      </w:r>
      <w:r w:rsidRPr="00FB3505">
        <w:t>.</w:t>
      </w:r>
      <w:r>
        <w:t>2]</w:t>
      </w:r>
    </w:p>
    <w:p w14:paraId="41448F6C" w14:textId="77777777" w:rsidR="00CB339D" w:rsidRDefault="00CB339D" w:rsidP="00CB339D">
      <w:pPr>
        <w:pStyle w:val="Pquestionheadingmc1stafterhead"/>
      </w:pPr>
      <w:r>
        <w:t>C</w:t>
      </w:r>
    </w:p>
    <w:p w14:paraId="7E3EF4E0" w14:textId="5BC669F0" w:rsidR="00687CF3" w:rsidRPr="00B733A5" w:rsidRDefault="00A55515" w:rsidP="00687CF3">
      <w:pPr>
        <w:pStyle w:val="Pquestiontextmainstem"/>
      </w:pPr>
      <w:r>
        <w:t>HCF of 24 a</w:t>
      </w:r>
      <w:r w:rsidR="00687CF3" w:rsidRPr="00B733A5">
        <w:t>nd 60 is 12</w:t>
      </w:r>
      <w:r>
        <w:t>.</w:t>
      </w:r>
    </w:p>
    <w:p w14:paraId="504542FD" w14:textId="77777777" w:rsidR="00687CF3" w:rsidRPr="00B733A5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24,60) ÷ \f(12,12) = \f(2,5) </w:instrText>
      </w:r>
      <w:r w:rsidRPr="00B733A5">
        <w:fldChar w:fldCharType="end"/>
      </w:r>
    </w:p>
    <w:p w14:paraId="0C27C971" w14:textId="77777777" w:rsidR="00E1048D" w:rsidRDefault="00E1048D" w:rsidP="00E1048D">
      <w:pPr>
        <w:pStyle w:val="Pquestionheadingmc"/>
      </w:pPr>
      <w:r>
        <w:t>Question 5</w:t>
      </w:r>
      <w:r>
        <w:tab/>
        <w:t>[3</w:t>
      </w:r>
      <w:r w:rsidRPr="00FB3505">
        <w:t>.</w:t>
      </w:r>
      <w:r>
        <w:t>3]</w:t>
      </w:r>
    </w:p>
    <w:p w14:paraId="6D67AC3F" w14:textId="77777777" w:rsidR="00CB339D" w:rsidRDefault="00CB339D" w:rsidP="00CB339D">
      <w:pPr>
        <w:pStyle w:val="Pquestionheadingmc1stafterhead"/>
      </w:pPr>
      <w:r>
        <w:t>C</w:t>
      </w:r>
    </w:p>
    <w:p w14:paraId="3D47CF91" w14:textId="65DB1079" w:rsidR="00687CF3" w:rsidRPr="00B733A5" w:rsidRDefault="00687CF3" w:rsidP="00687CF3">
      <w:pPr>
        <w:pStyle w:val="Pquestiontextmainstem"/>
        <w:rPr>
          <w:lang w:val="en-US"/>
        </w:rPr>
      </w:pPr>
      <w:r w:rsidRPr="00260853">
        <w:t xml:space="preserve">The smallest ‘gap’ between one of the listed fractions and </w:t>
      </w:r>
      <w:r w:rsidRPr="00B733A5">
        <w:rPr>
          <w:lang w:val="en-US"/>
        </w:rPr>
        <w:fldChar w:fldCharType="begin"/>
      </w:r>
      <w:r w:rsidRPr="00B733A5">
        <w:rPr>
          <w:lang w:val="en-US"/>
        </w:rPr>
        <w:instrText xml:space="preserve"> eq \f(1,2) </w:instrText>
      </w:r>
      <w:r w:rsidRPr="00B733A5">
        <w:rPr>
          <w:lang w:val="en-US"/>
        </w:rPr>
        <w:fldChar w:fldCharType="end"/>
      </w:r>
      <w:r w:rsidRPr="00260853">
        <w:t xml:space="preserve"> is </w:t>
      </w:r>
      <w:r w:rsidRPr="00B733A5">
        <w:rPr>
          <w:lang w:val="en-US"/>
        </w:rPr>
        <w:fldChar w:fldCharType="begin"/>
      </w:r>
      <w:r w:rsidRPr="00B733A5">
        <w:rPr>
          <w:lang w:val="en-US"/>
        </w:rPr>
        <w:instrText xml:space="preserve"> eq \f(1,8) </w:instrText>
      </w:r>
      <w:r w:rsidRPr="00B733A5">
        <w:rPr>
          <w:lang w:val="en-US"/>
        </w:rPr>
        <w:fldChar w:fldCharType="end"/>
      </w:r>
      <w:r w:rsidRPr="00260853">
        <w:t xml:space="preserve"> ( </w:t>
      </w:r>
      <w:r w:rsidRPr="00B733A5">
        <w:rPr>
          <w:lang w:val="en-US"/>
        </w:rPr>
        <w:fldChar w:fldCharType="begin"/>
      </w:r>
      <w:r w:rsidRPr="00B733A5">
        <w:rPr>
          <w:lang w:val="en-US"/>
        </w:rPr>
        <w:instrText xml:space="preserve"> eq \f(1,2) </w:instrText>
      </w:r>
      <w:r w:rsidRPr="00B733A5">
        <w:rPr>
          <w:lang w:val="en-US"/>
        </w:rPr>
        <w:fldChar w:fldCharType="end"/>
      </w:r>
      <w:r w:rsidRPr="00260853">
        <w:t xml:space="preserve">+ </w:t>
      </w:r>
      <w:r w:rsidRPr="00B733A5">
        <w:rPr>
          <w:lang w:val="en-US"/>
        </w:rPr>
        <w:fldChar w:fldCharType="begin"/>
      </w:r>
      <w:r w:rsidRPr="00B733A5">
        <w:rPr>
          <w:lang w:val="en-US"/>
        </w:rPr>
        <w:instrText xml:space="preserve"> eq \f(1,8) </w:instrText>
      </w:r>
      <w:r w:rsidRPr="00B733A5">
        <w:rPr>
          <w:lang w:val="en-US"/>
        </w:rPr>
        <w:fldChar w:fldCharType="end"/>
      </w:r>
      <w:r w:rsidRPr="00260853">
        <w:t xml:space="preserve">= </w:t>
      </w:r>
      <w:r w:rsidRPr="00B733A5">
        <w:rPr>
          <w:lang w:val="en-US"/>
        </w:rPr>
        <w:fldChar w:fldCharType="begin"/>
      </w:r>
      <w:r w:rsidRPr="00B733A5">
        <w:rPr>
          <w:lang w:val="en-US"/>
        </w:rPr>
        <w:instrText xml:space="preserve"> eq \f(5,8) </w:instrText>
      </w:r>
      <w:r w:rsidRPr="00B733A5">
        <w:rPr>
          <w:lang w:val="en-US"/>
        </w:rPr>
        <w:fldChar w:fldCharType="end"/>
      </w:r>
      <w:r w:rsidRPr="00B733A5">
        <w:rPr>
          <w:lang w:val="en-US"/>
        </w:rPr>
        <w:t>)</w:t>
      </w:r>
      <w:r w:rsidR="00A55515">
        <w:rPr>
          <w:lang w:val="en-US"/>
        </w:rPr>
        <w:t>.</w:t>
      </w:r>
    </w:p>
    <w:p w14:paraId="06F2D00F" w14:textId="77777777" w:rsidR="00E1048D" w:rsidRDefault="00E1048D" w:rsidP="00E1048D">
      <w:pPr>
        <w:pStyle w:val="Pquestionheadingmc"/>
      </w:pPr>
      <w:r>
        <w:t>Question 6</w:t>
      </w:r>
      <w:r>
        <w:tab/>
        <w:t>[3</w:t>
      </w:r>
      <w:r w:rsidRPr="00FB3505">
        <w:t>.</w:t>
      </w:r>
      <w:r>
        <w:t>4]</w:t>
      </w:r>
    </w:p>
    <w:p w14:paraId="2C2495E2" w14:textId="77777777" w:rsidR="00CB339D" w:rsidRDefault="00CB339D" w:rsidP="00CB339D">
      <w:pPr>
        <w:pStyle w:val="Pquestionheadingmc1stafterhead"/>
      </w:pPr>
      <w:r>
        <w:t>A</w:t>
      </w:r>
    </w:p>
    <w:p w14:paraId="1296CF0E" w14:textId="77777777" w:rsidR="00687CF3" w:rsidRPr="00B733A5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5,6) − \f(3,4) </w:instrText>
      </w:r>
      <w:r w:rsidRPr="00B733A5">
        <w:fldChar w:fldCharType="end"/>
      </w:r>
    </w:p>
    <w:p w14:paraId="3E91F84B" w14:textId="77777777" w:rsidR="00687CF3" w:rsidRPr="00B733A5" w:rsidRDefault="00687CF3" w:rsidP="00687CF3">
      <w:pPr>
        <w:pStyle w:val="Pquestiontextmainstem"/>
      </w:pPr>
      <w:r w:rsidRPr="00B733A5">
        <w:t xml:space="preserve">= </w:t>
      </w:r>
      <w:r w:rsidRPr="00B733A5">
        <w:fldChar w:fldCharType="begin"/>
      </w:r>
      <w:r w:rsidRPr="00B733A5">
        <w:instrText xml:space="preserve"> eq \f(10,12) − \f(9,12) </w:instrText>
      </w:r>
      <w:r w:rsidRPr="00B733A5">
        <w:fldChar w:fldCharType="end"/>
      </w:r>
    </w:p>
    <w:p w14:paraId="00EF3588" w14:textId="77777777" w:rsidR="00687CF3" w:rsidRPr="00B733A5" w:rsidRDefault="00687CF3" w:rsidP="00687CF3">
      <w:pPr>
        <w:pStyle w:val="Pquestiontextmainstem"/>
      </w:pPr>
      <w:r w:rsidRPr="00B733A5">
        <w:t xml:space="preserve">= </w:t>
      </w:r>
      <w:r w:rsidRPr="00B733A5">
        <w:fldChar w:fldCharType="begin"/>
      </w:r>
      <w:r w:rsidRPr="00B733A5">
        <w:instrText xml:space="preserve"> eq \f(1,12) </w:instrText>
      </w:r>
      <w:r w:rsidRPr="00B733A5">
        <w:fldChar w:fldCharType="end"/>
      </w:r>
    </w:p>
    <w:p w14:paraId="73E5658A" w14:textId="77777777" w:rsidR="00E1048D" w:rsidRDefault="00E1048D" w:rsidP="00E1048D">
      <w:pPr>
        <w:pStyle w:val="Pquestionheadingmc"/>
      </w:pPr>
      <w:r>
        <w:lastRenderedPageBreak/>
        <w:t>Question 7</w:t>
      </w:r>
      <w:r>
        <w:tab/>
        <w:t>[3</w:t>
      </w:r>
      <w:r w:rsidRPr="00FB3505">
        <w:t>.</w:t>
      </w:r>
      <w:r>
        <w:t>4]</w:t>
      </w:r>
    </w:p>
    <w:p w14:paraId="427555BF" w14:textId="77777777" w:rsidR="00CB339D" w:rsidRDefault="00CB339D" w:rsidP="00CB339D">
      <w:pPr>
        <w:pStyle w:val="Pquestionheadingmc1stafterhead"/>
      </w:pPr>
      <w:r>
        <w:t>B</w:t>
      </w:r>
    </w:p>
    <w:p w14:paraId="2A675415" w14:textId="713CF4AA" w:rsidR="00687CF3" w:rsidRPr="00B733A5" w:rsidRDefault="00687CF3" w:rsidP="00687CF3">
      <w:pPr>
        <w:pStyle w:val="Pquestiontextmainstem"/>
      </w:pPr>
      <w:r w:rsidRPr="00260853">
        <w:t xml:space="preserve">Both </w:t>
      </w:r>
      <w:r w:rsidRPr="00B733A5">
        <w:fldChar w:fldCharType="begin"/>
      </w:r>
      <w:r w:rsidRPr="00B733A5">
        <w:instrText xml:space="preserve"> eq \f(9,10) </w:instrText>
      </w:r>
      <w:r w:rsidRPr="00B733A5">
        <w:fldChar w:fldCharType="end"/>
      </w:r>
      <w:r w:rsidR="00302BAF">
        <w:t xml:space="preserve"> </w:t>
      </w:r>
      <w:r w:rsidRPr="00260853">
        <w:t xml:space="preserve">and </w:t>
      </w:r>
      <w:r w:rsidRPr="00B733A5">
        <w:fldChar w:fldCharType="begin"/>
      </w:r>
      <w:r w:rsidRPr="00B733A5">
        <w:instrText xml:space="preserve"> eq \f(14,15) </w:instrText>
      </w:r>
      <w:r w:rsidRPr="00B733A5">
        <w:fldChar w:fldCharType="end"/>
      </w:r>
      <w:r w:rsidR="00302BAF">
        <w:t xml:space="preserve"> </w:t>
      </w:r>
      <w:r w:rsidR="00A55515">
        <w:t>are very close to 1</w:t>
      </w:r>
      <w:r w:rsidRPr="00B733A5">
        <w:t>, so their sum will be close to 2.</w:t>
      </w:r>
    </w:p>
    <w:p w14:paraId="59117F58" w14:textId="77777777" w:rsidR="00E1048D" w:rsidRDefault="00E1048D" w:rsidP="00E1048D">
      <w:pPr>
        <w:pStyle w:val="Pquestionheadingmc"/>
      </w:pPr>
      <w:r>
        <w:t>Question 8</w:t>
      </w:r>
      <w:r>
        <w:tab/>
        <w:t>[3</w:t>
      </w:r>
      <w:r w:rsidRPr="00FB3505">
        <w:t>.</w:t>
      </w:r>
      <w:r>
        <w:t>5]</w:t>
      </w:r>
    </w:p>
    <w:p w14:paraId="0F4F4B62" w14:textId="77777777" w:rsidR="00CB339D" w:rsidRDefault="00CB339D" w:rsidP="00CB339D">
      <w:pPr>
        <w:pStyle w:val="Pquestionheadingmc1stafterhead"/>
      </w:pPr>
      <w:r>
        <w:t>C</w:t>
      </w:r>
    </w:p>
    <w:p w14:paraId="700B9E1A" w14:textId="77777777" w:rsidR="00687CF3" w:rsidRPr="00AA206F" w:rsidRDefault="00687CF3" w:rsidP="00687CF3">
      <w:pPr>
        <w:pStyle w:val="Pquestiontextmainstem"/>
        <w:rPr>
          <w:rStyle w:val="Cquestionpartlabelbold"/>
        </w:rPr>
      </w:pPr>
      <w:r w:rsidRPr="00B733A5">
        <w:rPr>
          <w:b/>
        </w:rPr>
        <w:fldChar w:fldCharType="begin"/>
      </w:r>
      <w:r w:rsidRPr="00B733A5">
        <w:instrText xml:space="preserve"> eq \f(2,7) </w:instrText>
      </w:r>
      <w:r w:rsidRPr="00B733A5">
        <w:rPr>
          <w:b/>
        </w:rPr>
        <w:fldChar w:fldCharType="end"/>
      </w:r>
      <w:r w:rsidRPr="00B733A5">
        <w:t>of $35</w:t>
      </w:r>
    </w:p>
    <w:p w14:paraId="08BD51CC" w14:textId="77777777" w:rsidR="00687CF3" w:rsidRPr="00B733A5" w:rsidRDefault="00687CF3" w:rsidP="00687CF3">
      <w:pPr>
        <w:pStyle w:val="Pquestiontextmainstem"/>
        <w:rPr>
          <w:lang w:val="en-US"/>
        </w:rPr>
      </w:pPr>
      <w:r w:rsidRPr="00B733A5">
        <w:rPr>
          <w:position w:val="-56"/>
          <w:lang w:val="en-US"/>
        </w:rPr>
        <w:object w:dxaOrig="1200" w:dyaOrig="1660" w14:anchorId="28243A95">
          <v:shape id="_x0000_i1026" type="#_x0000_t75" style="width:61.25pt;height:82.75pt" o:ole="">
            <v:imagedata r:id="rId11" o:title=""/>
          </v:shape>
          <o:OLEObject Type="Embed" ProgID="Equation.DSMT4" ShapeID="_x0000_i1026" DrawAspect="Content" ObjectID="_1540645821" r:id="rId12"/>
        </w:object>
      </w:r>
    </w:p>
    <w:p w14:paraId="61F7A672" w14:textId="77777777" w:rsidR="00E1048D" w:rsidRDefault="00E1048D" w:rsidP="00E1048D">
      <w:pPr>
        <w:pStyle w:val="Pquestionheadingmc"/>
      </w:pPr>
      <w:r>
        <w:t>Question 9</w:t>
      </w:r>
      <w:r>
        <w:tab/>
        <w:t>[3</w:t>
      </w:r>
      <w:r w:rsidRPr="00FB3505">
        <w:t>.</w:t>
      </w:r>
      <w:r>
        <w:t>6]</w:t>
      </w:r>
    </w:p>
    <w:p w14:paraId="74B94B1D" w14:textId="77777777" w:rsidR="00CB339D" w:rsidRDefault="00CB339D" w:rsidP="00CB339D">
      <w:pPr>
        <w:pStyle w:val="Pquestionheadingmc1stafterhead"/>
      </w:pPr>
      <w:r>
        <w:t>C</w:t>
      </w:r>
    </w:p>
    <w:p w14:paraId="0383805D" w14:textId="77777777" w:rsidR="00687CF3" w:rsidRPr="00B733A5" w:rsidRDefault="00687CF3" w:rsidP="00687CF3">
      <w:pPr>
        <w:pStyle w:val="Pquestiontextmainstem"/>
      </w:pPr>
      <w:r w:rsidRPr="00B733A5">
        <w:rPr>
          <w:position w:val="-22"/>
        </w:rPr>
        <w:object w:dxaOrig="220" w:dyaOrig="580" w14:anchorId="10E830D6">
          <v:shape id="_x0000_i1027" type="#_x0000_t75" style="width:10.75pt;height:30.1pt" o:ole="" fillcolor="window">
            <v:imagedata r:id="rId13" o:title=""/>
          </v:shape>
          <o:OLEObject Type="Embed" ProgID="Equation.3" ShapeID="_x0000_i1027" DrawAspect="Content" ObjectID="_1540645822" r:id="rId14"/>
        </w:object>
      </w:r>
      <w:r w:rsidRPr="00260853">
        <w:t>÷</w:t>
      </w:r>
      <w:r w:rsidRPr="00B733A5">
        <w:rPr>
          <w:position w:val="-22"/>
        </w:rPr>
        <w:object w:dxaOrig="220" w:dyaOrig="580" w14:anchorId="36A638E4">
          <v:shape id="_x0000_i1028" type="#_x0000_t75" style="width:10.75pt;height:30.1pt" o:ole="" fillcolor="window">
            <v:imagedata r:id="rId15" o:title=""/>
          </v:shape>
          <o:OLEObject Type="Embed" ProgID="Equation.3" ShapeID="_x0000_i1028" DrawAspect="Content" ObjectID="_1540645823" r:id="rId16"/>
        </w:object>
      </w:r>
    </w:p>
    <w:p w14:paraId="66E027C1" w14:textId="77777777" w:rsidR="00687CF3" w:rsidRPr="00B733A5" w:rsidRDefault="00687CF3" w:rsidP="00687CF3">
      <w:pPr>
        <w:pStyle w:val="Pquestiontextmainstem"/>
      </w:pPr>
      <w:r w:rsidRPr="00B733A5">
        <w:rPr>
          <w:position w:val="-88"/>
        </w:rPr>
        <w:object w:dxaOrig="1080" w:dyaOrig="1960" w14:anchorId="21E150AE">
          <v:shape id="_x0000_i1029" type="#_x0000_t75" style="width:54.8pt;height:99.95pt" o:ole="">
            <v:imagedata r:id="rId17" o:title=""/>
          </v:shape>
          <o:OLEObject Type="Embed" ProgID="Equation.DSMT4" ShapeID="_x0000_i1029" DrawAspect="Content" ObjectID="_1540645824" r:id="rId18"/>
        </w:object>
      </w:r>
    </w:p>
    <w:p w14:paraId="40620B41" w14:textId="4295F159" w:rsidR="00E1048D" w:rsidRDefault="00E1048D" w:rsidP="00E1048D">
      <w:pPr>
        <w:pStyle w:val="Pquestionheadingmc"/>
      </w:pPr>
      <w:r>
        <w:t>Question 10</w:t>
      </w:r>
      <w:r>
        <w:tab/>
        <w:t>[3</w:t>
      </w:r>
      <w:r w:rsidRPr="00FB3505">
        <w:t>.</w:t>
      </w:r>
      <w:r w:rsidR="00FF0EB0">
        <w:t>7</w:t>
      </w:r>
      <w:r>
        <w:t>]</w:t>
      </w:r>
    </w:p>
    <w:p w14:paraId="0C5684EC" w14:textId="77777777" w:rsidR="00CB339D" w:rsidRDefault="00CB339D" w:rsidP="00CB339D">
      <w:pPr>
        <w:pStyle w:val="Pquestionheadingmc1stafterhead"/>
      </w:pPr>
      <w:r>
        <w:t>D</w:t>
      </w:r>
    </w:p>
    <w:p w14:paraId="6E361012" w14:textId="63339A4A" w:rsidR="00687CF3" w:rsidRDefault="009022AA" w:rsidP="00687CF3">
      <w:pPr>
        <w:pStyle w:val="Pquestiontextmainstem"/>
        <w:rPr>
          <w:rFonts w:eastAsia="Calibri"/>
        </w:rPr>
      </w:pPr>
      <w:r w:rsidRPr="009022AA">
        <w:rPr>
          <w:rFonts w:eastAsia="Calibri"/>
          <w:position w:val="-88"/>
        </w:rPr>
        <w:object w:dxaOrig="1219" w:dyaOrig="1900" w14:anchorId="71E36832">
          <v:shape id="_x0000_i1030" type="#_x0000_t75" style="width:61.25pt;height:95.65pt" o:ole="">
            <v:imagedata r:id="rId19" o:title=""/>
          </v:shape>
          <o:OLEObject Type="Embed" ProgID="Equation.DSMT4" ShapeID="_x0000_i1030" DrawAspect="Content" ObjectID="_1540645825" r:id="rId20"/>
        </w:object>
      </w:r>
    </w:p>
    <w:p w14:paraId="2B13878A" w14:textId="77777777" w:rsidR="00C01A48" w:rsidRDefault="00C01A48" w:rsidP="00C01A48">
      <w:pPr>
        <w:pStyle w:val="Psectionresults"/>
      </w:pPr>
      <w:r w:rsidRPr="00F16CD2">
        <w:t xml:space="preserve">Multiple-choice total marks:  </w:t>
      </w:r>
      <w:r>
        <w:t xml:space="preserve"> 10</w:t>
      </w:r>
    </w:p>
    <w:p w14:paraId="57A7B02D" w14:textId="77777777" w:rsidR="00687CF3" w:rsidRPr="00AA206F" w:rsidRDefault="00687CF3" w:rsidP="00687CF3">
      <w:pPr>
        <w:pStyle w:val="Psectionheading"/>
      </w:pPr>
      <w:r w:rsidRPr="00AA206F">
        <w:t>Short answer section</w:t>
      </w:r>
    </w:p>
    <w:p w14:paraId="571EA5A2" w14:textId="77777777" w:rsidR="00E1048D" w:rsidRPr="00AA206F" w:rsidRDefault="00E1048D" w:rsidP="009022AA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4DC51849" w14:textId="7ECE6C61" w:rsidR="00687CF3" w:rsidRPr="00B733A5" w:rsidRDefault="00687CF3" w:rsidP="00687CF3">
      <w:pPr>
        <w:pStyle w:val="Pquestiontextpartsa"/>
      </w:pPr>
      <w:r w:rsidRPr="005C24B2">
        <w:rPr>
          <w:rStyle w:val="Cquestionpartlabelbold"/>
        </w:rPr>
        <w:t>(a)</w:t>
      </w:r>
      <w:r w:rsidRPr="00AA206F">
        <w:tab/>
      </w:r>
      <w:r w:rsidR="00C420FD">
        <w:t>You</w:t>
      </w:r>
      <w:r w:rsidRPr="00AA206F">
        <w:t xml:space="preserve"> </w:t>
      </w:r>
      <w:r w:rsidRPr="00E1048D">
        <w:rPr>
          <w:rStyle w:val="Cquestionpartlabelbold"/>
          <w:b w:val="0"/>
          <w:i/>
        </w:rPr>
        <w:t>simplify</w:t>
      </w:r>
      <w:r w:rsidRPr="00AA206F">
        <w:t xml:space="preserve"> fractions by cancelling common factors in the numerator and denominator.</w:t>
      </w:r>
    </w:p>
    <w:p w14:paraId="1D417998" w14:textId="0D12B6E9" w:rsidR="00687CF3" w:rsidRDefault="00687CF3" w:rsidP="00687CF3">
      <w:pPr>
        <w:pStyle w:val="Pquestiontextpartsa"/>
      </w:pPr>
      <w:r w:rsidRPr="005C24B2">
        <w:rPr>
          <w:rStyle w:val="Cquestionpartlabelbold"/>
        </w:rPr>
        <w:t>(b)</w:t>
      </w:r>
      <w:r w:rsidRPr="00AA206F">
        <w:tab/>
      </w:r>
      <w:r w:rsidRPr="00E1048D">
        <w:rPr>
          <w:rStyle w:val="Cquestionpartlabelbold"/>
          <w:b w:val="0"/>
          <w:i/>
        </w:rPr>
        <w:t>Proper fractions</w:t>
      </w:r>
      <w:r w:rsidRPr="00AA206F">
        <w:t xml:space="preserve"> </w:t>
      </w:r>
      <w:r w:rsidR="00C420FD">
        <w:t>are</w:t>
      </w:r>
      <w:r w:rsidRPr="00AA206F">
        <w:t xml:space="preserve"> between 0 and 1.</w:t>
      </w:r>
    </w:p>
    <w:p w14:paraId="73E28439" w14:textId="77777777" w:rsidR="00E1048D" w:rsidRDefault="00E1048D" w:rsidP="00A262FF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53F76DE6" w14:textId="071F8CA8" w:rsidR="00687CF3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6,10) </w:instrText>
      </w:r>
      <w:r w:rsidRPr="00B733A5">
        <w:fldChar w:fldCharType="end"/>
      </w:r>
      <w:r w:rsidRPr="00260853">
        <w:t xml:space="preserve"> ( × </w:t>
      </w:r>
      <w:r w:rsidRPr="00B733A5">
        <w:fldChar w:fldCharType="begin"/>
      </w:r>
      <w:r w:rsidRPr="00B733A5">
        <w:instrText xml:space="preserve"> eq \f(2,2) </w:instrText>
      </w:r>
      <w:r w:rsidRPr="00B733A5">
        <w:fldChar w:fldCharType="end"/>
      </w:r>
      <w:r w:rsidRPr="00260853">
        <w:t xml:space="preserve">) ,  </w:t>
      </w:r>
      <w:r w:rsidRPr="00B733A5">
        <w:fldChar w:fldCharType="begin"/>
      </w:r>
      <w:r w:rsidRPr="00B733A5">
        <w:instrText xml:space="preserve"> eq \f(9,15) </w:instrText>
      </w:r>
      <w:r w:rsidRPr="00B733A5">
        <w:fldChar w:fldCharType="end"/>
      </w:r>
      <w:r w:rsidRPr="00260853">
        <w:t xml:space="preserve"> (× </w:t>
      </w:r>
      <w:r w:rsidRPr="00B733A5">
        <w:fldChar w:fldCharType="begin"/>
      </w:r>
      <w:r w:rsidRPr="00B733A5">
        <w:instrText xml:space="preserve"> eq \f(3,3) </w:instrText>
      </w:r>
      <w:r w:rsidRPr="00B733A5">
        <w:fldChar w:fldCharType="end"/>
      </w:r>
      <w:r w:rsidR="00A262FF">
        <w:t>)...</w:t>
      </w:r>
      <w:r w:rsidRPr="00B733A5">
        <w:t xml:space="preserve"> </w:t>
      </w:r>
      <w:r w:rsidR="000E74C4">
        <w:br/>
      </w:r>
      <w:r w:rsidRPr="00B733A5">
        <w:t xml:space="preserve">Multiply numerator and denominator by the same whole number. </w:t>
      </w:r>
    </w:p>
    <w:p w14:paraId="563FFFAC" w14:textId="4DB30244" w:rsidR="00E1048D" w:rsidRDefault="00E1048D" w:rsidP="00A262FF">
      <w:pPr>
        <w:pStyle w:val="Pquestionheadingsx"/>
      </w:pPr>
      <w:r>
        <w:t>Question 13</w:t>
      </w:r>
      <w:r>
        <w:tab/>
      </w:r>
      <w:r>
        <w:rPr>
          <w:rStyle w:val="Cmarkslabel"/>
        </w:rPr>
        <w:t>1 mark</w:t>
      </w:r>
      <w:r w:rsidR="00C420FD">
        <w:tab/>
        <w:t>[3.1</w:t>
      </w:r>
      <w:r>
        <w:t>]</w:t>
      </w:r>
    </w:p>
    <w:p w14:paraId="704051A2" w14:textId="77777777" w:rsidR="00687CF3" w:rsidRDefault="00687CF3" w:rsidP="00687CF3">
      <w:pPr>
        <w:pStyle w:val="Pquestiontextmainstem"/>
      </w:pPr>
      <w:r w:rsidRPr="00B733A5">
        <w:fldChar w:fldCharType="begin"/>
      </w:r>
      <w:r w:rsidRPr="00B733A5">
        <w:instrText xml:space="preserve"> eq \f(2,3) </w:instrText>
      </w:r>
      <w:r w:rsidRPr="00B733A5">
        <w:fldChar w:fldCharType="end"/>
      </w:r>
    </w:p>
    <w:p w14:paraId="6E88A01F" w14:textId="77777777" w:rsidR="00E1048D" w:rsidRDefault="00E1048D" w:rsidP="00A262FF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C420FD" w14:paraId="54144A53" w14:textId="77777777" w:rsidTr="006236C5">
        <w:tc>
          <w:tcPr>
            <w:tcW w:w="3284" w:type="dxa"/>
          </w:tcPr>
          <w:p w14:paraId="0A641805" w14:textId="4BBC3FD1" w:rsidR="00C420FD" w:rsidRDefault="00C420FD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 w:rsidRPr="00AA206F">
              <w:tab/>
            </w:r>
            <w:r w:rsidRPr="00B733A5">
              <w:fldChar w:fldCharType="begin"/>
            </w:r>
            <w:r w:rsidRPr="00B733A5">
              <w:instrText xml:space="preserve"> eq \f(1,3) = \f(5,15) </w:instrText>
            </w:r>
            <w:r w:rsidRPr="00B733A5">
              <w:fldChar w:fldCharType="end"/>
            </w:r>
          </w:p>
        </w:tc>
        <w:tc>
          <w:tcPr>
            <w:tcW w:w="3285" w:type="dxa"/>
          </w:tcPr>
          <w:p w14:paraId="65F3DB8D" w14:textId="0FE90254" w:rsidR="00C420FD" w:rsidRDefault="00C420FD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 w:rsidRPr="00AA206F">
              <w:tab/>
            </w:r>
            <w:r w:rsidRPr="00B733A5">
              <w:fldChar w:fldCharType="begin"/>
            </w:r>
            <w:r w:rsidRPr="00B733A5">
              <w:instrText xml:space="preserve"> eq \f(3,11) = \f(12,44) </w:instrText>
            </w:r>
            <w:r w:rsidRPr="00B733A5">
              <w:fldChar w:fldCharType="end"/>
            </w:r>
          </w:p>
        </w:tc>
        <w:tc>
          <w:tcPr>
            <w:tcW w:w="3285" w:type="dxa"/>
          </w:tcPr>
          <w:p w14:paraId="000828DD" w14:textId="790B1C57" w:rsidR="00C420FD" w:rsidRDefault="00C420FD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 w:rsidRPr="005C24B2">
              <w:rPr>
                <w:rStyle w:val="Cquestionpartlabelbold"/>
              </w:rPr>
              <w:tab/>
            </w:r>
            <w:r w:rsidRPr="00B733A5">
              <w:fldChar w:fldCharType="begin"/>
            </w:r>
            <w:r w:rsidRPr="00B733A5">
              <w:instrText xml:space="preserve"> eq \f(3,8) = \f(60,160) </w:instrText>
            </w:r>
            <w:r w:rsidRPr="00B733A5">
              <w:fldChar w:fldCharType="end"/>
            </w:r>
          </w:p>
        </w:tc>
      </w:tr>
    </w:tbl>
    <w:p w14:paraId="4593E211" w14:textId="77777777" w:rsidR="00E1048D" w:rsidRDefault="00E1048D" w:rsidP="00A262FF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3.3]</w:t>
      </w: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770"/>
        <w:gridCol w:w="2835"/>
      </w:tblGrid>
      <w:tr w:rsidR="00C420FD" w14:paraId="1A62E23F" w14:textId="77777777" w:rsidTr="00945EBE">
        <w:tc>
          <w:tcPr>
            <w:tcW w:w="3284" w:type="dxa"/>
          </w:tcPr>
          <w:p w14:paraId="61B32609" w14:textId="28F19B72" w:rsidR="00C420FD" w:rsidRDefault="00C420FD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 w:rsidRPr="005C24B2">
              <w:rPr>
                <w:rStyle w:val="Cquestionpartlabelbold"/>
              </w:rPr>
              <w:tab/>
            </w:r>
            <w:r w:rsidRPr="00B733A5">
              <w:fldChar w:fldCharType="begin"/>
            </w:r>
            <w:r w:rsidRPr="00B733A5">
              <w:instrText xml:space="preserve"> eq \f(7,12) &gt; \f(1,2) </w:instrText>
            </w:r>
            <w:r w:rsidRPr="00B733A5">
              <w:fldChar w:fldCharType="end"/>
            </w:r>
            <w:r>
              <w:br/>
            </w:r>
            <w:r w:rsidRPr="00B733A5">
              <w:fldChar w:fldCharType="begin"/>
            </w:r>
            <w:r w:rsidRPr="00B733A5">
              <w:instrText xml:space="preserve"> eq \f(1,2) = \f(6,12) </w:instrText>
            </w:r>
            <w:r w:rsidRPr="00B733A5">
              <w:fldChar w:fldCharType="end"/>
            </w:r>
            <w:r w:rsidR="00A262FF">
              <w:br/>
            </w:r>
            <w:r w:rsidRPr="00260853">
              <w:t xml:space="preserve">so </w:t>
            </w:r>
            <w:r w:rsidRPr="00B733A5">
              <w:fldChar w:fldCharType="begin"/>
            </w:r>
            <w:r w:rsidRPr="00B733A5">
              <w:instrText xml:space="preserve"> eq \f(7,12)  </w:instrText>
            </w:r>
            <w:r w:rsidRPr="00B733A5">
              <w:fldChar w:fldCharType="end"/>
            </w:r>
            <w:r w:rsidRPr="00B733A5">
              <w:t>is greater</w:t>
            </w:r>
          </w:p>
          <w:p w14:paraId="6534621D" w14:textId="77777777" w:rsidR="00C420FD" w:rsidRDefault="00C420FD" w:rsidP="006236C5">
            <w:pPr>
              <w:pStyle w:val="Pquestionheadingsx1stafterhead"/>
            </w:pPr>
          </w:p>
        </w:tc>
        <w:tc>
          <w:tcPr>
            <w:tcW w:w="3770" w:type="dxa"/>
          </w:tcPr>
          <w:p w14:paraId="4083168D" w14:textId="1A77FFE7" w:rsidR="00C420FD" w:rsidRDefault="00C420FD" w:rsidP="00A262FF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5C24B2">
              <w:fldChar w:fldCharType="begin"/>
            </w:r>
            <w:r w:rsidRPr="005C24B2">
              <w:instrText xml:space="preserve"> eq \f(9,10) &gt; \f(6,7) </w:instrText>
            </w:r>
            <w:r w:rsidRPr="005C24B2">
              <w:fldChar w:fldCharType="end"/>
            </w:r>
            <w:r>
              <w:rPr>
                <w:rStyle w:val="Cquestionpartlabelbold"/>
              </w:rPr>
              <w:br/>
            </w:r>
            <w:r w:rsidRPr="00B733A5">
              <w:fldChar w:fldCharType="begin"/>
            </w:r>
            <w:r w:rsidRPr="00B733A5">
              <w:instrText xml:space="preserve"> eq \f(9,10) </w:instrText>
            </w:r>
            <w:r w:rsidRPr="00B733A5">
              <w:fldChar w:fldCharType="end"/>
            </w:r>
            <w:r w:rsidRPr="00260853">
              <w:t xml:space="preserve">is </w:t>
            </w:r>
            <w:r w:rsidRPr="00B733A5">
              <w:fldChar w:fldCharType="begin"/>
            </w:r>
            <w:r w:rsidRPr="00B733A5">
              <w:instrText xml:space="preserve"> eq \f(1,10) </w:instrText>
            </w:r>
            <w:r w:rsidRPr="00B733A5">
              <w:fldChar w:fldCharType="end"/>
            </w:r>
            <w:r w:rsidRPr="00B733A5">
              <w:t>less than 1 whole.</w:t>
            </w:r>
            <w:r>
              <w:br/>
            </w:r>
            <w:r w:rsidRPr="00B733A5">
              <w:fldChar w:fldCharType="begin"/>
            </w:r>
            <w:r w:rsidRPr="00B733A5">
              <w:instrText xml:space="preserve"> eq \f(6,7) </w:instrText>
            </w:r>
            <w:r w:rsidRPr="00B733A5">
              <w:fldChar w:fldCharType="end"/>
            </w:r>
            <w:r w:rsidRPr="00260853">
              <w:t xml:space="preserve">is </w:t>
            </w:r>
            <w:r w:rsidRPr="00B733A5">
              <w:fldChar w:fldCharType="begin"/>
            </w:r>
            <w:r w:rsidRPr="00B733A5">
              <w:instrText xml:space="preserve"> eq \f(1,7) </w:instrText>
            </w:r>
            <w:r w:rsidRPr="00B733A5">
              <w:fldChar w:fldCharType="end"/>
            </w:r>
            <w:r w:rsidRPr="00B733A5">
              <w:t>less than 1 whole.</w:t>
            </w:r>
            <w:r>
              <w:br/>
            </w:r>
            <w:r w:rsidRPr="00B733A5">
              <w:fldChar w:fldCharType="begin"/>
            </w:r>
            <w:r w:rsidRPr="00B733A5">
              <w:instrText xml:space="preserve"> eq \f(9,10) </w:instrText>
            </w:r>
            <w:r w:rsidRPr="00B733A5">
              <w:fldChar w:fldCharType="end"/>
            </w:r>
            <w:r w:rsidRPr="00260853">
              <w:t xml:space="preserve">is closer to 1 than </w:t>
            </w:r>
            <w:r w:rsidRPr="00B733A5">
              <w:fldChar w:fldCharType="begin"/>
            </w:r>
            <w:r w:rsidRPr="00B733A5">
              <w:instrText xml:space="preserve"> eq \f(6,7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4"/>
              </w:rPr>
              <w:object w:dxaOrig="220" w:dyaOrig="200" w14:anchorId="7A503D22">
                <v:shape id="_x0000_i1031" type="#_x0000_t75" style="width:9.65pt;height:8.6pt" o:ole="">
                  <v:imagedata r:id="rId21" o:title=""/>
                </v:shape>
                <o:OLEObject Type="Embed" ProgID="Equation.DSMT4" ShapeID="_x0000_i1031" DrawAspect="Content" ObjectID="_1540645826" r:id="rId22"/>
              </w:object>
            </w:r>
            <w:r w:rsidRPr="00B733A5">
              <w:fldChar w:fldCharType="begin"/>
            </w:r>
            <w:r w:rsidRPr="00B733A5">
              <w:instrText xml:space="preserve"> eq \f(9,10) </w:instrText>
            </w:r>
            <w:r w:rsidRPr="00B733A5">
              <w:fldChar w:fldCharType="end"/>
            </w:r>
            <w:r w:rsidRPr="00260853">
              <w:t xml:space="preserve">&gt; </w:t>
            </w:r>
            <w:r w:rsidRPr="00B733A5">
              <w:fldChar w:fldCharType="begin"/>
            </w:r>
            <w:r w:rsidRPr="00B733A5">
              <w:instrText xml:space="preserve"> eq \f(6,7) </w:instrText>
            </w:r>
            <w:r w:rsidRPr="00B733A5">
              <w:fldChar w:fldCharType="end"/>
            </w:r>
          </w:p>
        </w:tc>
        <w:tc>
          <w:tcPr>
            <w:tcW w:w="2835" w:type="dxa"/>
          </w:tcPr>
          <w:p w14:paraId="7BFE2621" w14:textId="77777777" w:rsidR="00C420FD" w:rsidRDefault="00C420FD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 w:rsidRPr="005C24B2">
              <w:rPr>
                <w:rStyle w:val="Cquestionpartlabelbold"/>
              </w:rPr>
              <w:tab/>
            </w:r>
            <w:r w:rsidRPr="00B733A5">
              <w:fldChar w:fldCharType="begin"/>
            </w:r>
            <w:r w:rsidRPr="00B733A5">
              <w:instrText xml:space="preserve"> eq \f(4,9) &lt; </w:instrText>
            </w:r>
            <w:r w:rsidRPr="00B733A5">
              <w:fldChar w:fldCharType="begin"/>
            </w:r>
            <w:r w:rsidRPr="00B733A5">
              <w:instrText xml:space="preserve"> eq \f(3,5) </w:instrText>
            </w:r>
            <w:r w:rsidRPr="00B733A5">
              <w:fldChar w:fldCharType="end"/>
            </w:r>
            <w:r w:rsidRPr="00B733A5">
              <w:instrText xml:space="preserve"> </w:instrText>
            </w:r>
            <w:r w:rsidRPr="00B733A5">
              <w:fldChar w:fldCharType="end"/>
            </w:r>
            <w:r>
              <w:br/>
            </w:r>
            <w:r w:rsidRPr="00B733A5">
              <w:fldChar w:fldCharType="begin"/>
            </w:r>
            <w:r w:rsidRPr="00B733A5">
              <w:instrText xml:space="preserve"> eq \f(4,9) </w:instrText>
            </w:r>
            <w:r w:rsidRPr="00B733A5">
              <w:fldChar w:fldCharType="end"/>
            </w:r>
            <w:r w:rsidRPr="00260853">
              <w:t xml:space="preserve">&lt; </w:t>
            </w:r>
            <w:r w:rsidRPr="00B733A5">
              <w:fldChar w:fldCharType="begin"/>
            </w:r>
            <w:r w:rsidRPr="00B733A5">
              <w:instrText xml:space="preserve"> eq \f(1,2) </w:instrText>
            </w:r>
            <w:r w:rsidRPr="00B733A5">
              <w:fldChar w:fldCharType="end"/>
            </w:r>
            <w:r>
              <w:br/>
            </w:r>
            <w:r w:rsidRPr="00B733A5">
              <w:fldChar w:fldCharType="begin"/>
            </w:r>
            <w:r w:rsidRPr="00B733A5">
              <w:instrText xml:space="preserve"> eq \f(3,5) &gt; \f(1,2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4"/>
              </w:rPr>
              <w:object w:dxaOrig="220" w:dyaOrig="200" w14:anchorId="2076789F">
                <v:shape id="_x0000_i1032" type="#_x0000_t75" style="width:9.65pt;height:8.6pt" o:ole="">
                  <v:imagedata r:id="rId21" o:title=""/>
                </v:shape>
                <o:OLEObject Type="Embed" ProgID="Equation.DSMT4" ShapeID="_x0000_i1032" DrawAspect="Content" ObjectID="_1540645827" r:id="rId23"/>
              </w:object>
            </w:r>
            <w:r w:rsidRPr="00B733A5">
              <w:fldChar w:fldCharType="begin"/>
            </w:r>
            <w:r w:rsidRPr="00B733A5">
              <w:instrText xml:space="preserve"> eq \f(4,9) &lt; \f(3,5) </w:instrText>
            </w:r>
            <w:r w:rsidRPr="00B733A5">
              <w:fldChar w:fldCharType="end"/>
            </w:r>
          </w:p>
          <w:p w14:paraId="5C1B323B" w14:textId="77777777" w:rsidR="00C420FD" w:rsidRDefault="00C420FD" w:rsidP="006236C5">
            <w:pPr>
              <w:pStyle w:val="Pquestionheadingsx1stafterhead"/>
            </w:pPr>
          </w:p>
        </w:tc>
      </w:tr>
    </w:tbl>
    <w:p w14:paraId="0A6B7816" w14:textId="77777777" w:rsidR="00E1048D" w:rsidRDefault="00E1048D" w:rsidP="00A262FF">
      <w:pPr>
        <w:pStyle w:val="Pquestionheadingsx"/>
      </w:pPr>
      <w:r>
        <w:t>Question 16</w:t>
      </w:r>
      <w:r>
        <w:tab/>
      </w:r>
      <w:r>
        <w:rPr>
          <w:rStyle w:val="Cmarkslabel"/>
        </w:rPr>
        <w:t>6 marks</w:t>
      </w:r>
      <w:r>
        <w:tab/>
        <w:t>[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0467CE" w14:paraId="791CBCD2" w14:textId="77777777" w:rsidTr="009022AA">
        <w:trPr>
          <w:trHeight w:val="3149"/>
        </w:trPr>
        <w:tc>
          <w:tcPr>
            <w:tcW w:w="3284" w:type="dxa"/>
          </w:tcPr>
          <w:p w14:paraId="57EAABC6" w14:textId="6CFB11A4" w:rsidR="000467CE" w:rsidRPr="00B733A5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 w:rsidRPr="005C24B2">
              <w:rPr>
                <w:rStyle w:val="Cquestionpartlabelbold"/>
              </w:rPr>
              <w:tab/>
            </w:r>
            <w:r w:rsidRPr="00B733A5">
              <w:fldChar w:fldCharType="begin"/>
            </w:r>
            <w:r w:rsidRPr="00B733A5">
              <w:instrText xml:space="preserve"> eq \f(1,2) </w:instrText>
            </w:r>
            <w:r w:rsidRPr="00B733A5">
              <w:fldChar w:fldCharType="end"/>
            </w:r>
            <w:r w:rsidR="00A55515">
              <w:t>–</w:t>
            </w:r>
            <w:r w:rsidRPr="00260853">
              <w:t xml:space="preserve"> </w:t>
            </w:r>
            <w:r w:rsidRPr="00B733A5">
              <w:fldChar w:fldCharType="begin"/>
            </w:r>
            <w:r w:rsidRPr="00B733A5">
              <w:instrText xml:space="preserve"> eq \f(3,10) </w:instrText>
            </w:r>
            <w:r w:rsidRPr="00B733A5">
              <w:fldChar w:fldCharType="end"/>
            </w:r>
            <w:r w:rsidRPr="00B733A5">
              <w:tab/>
              <w:t>LCD = 10</w:t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5,10) </w:instrText>
            </w:r>
            <w:r w:rsidRPr="00B733A5">
              <w:fldChar w:fldCharType="end"/>
            </w:r>
            <w:r w:rsidRPr="00260853">
              <w:t xml:space="preserve">− </w:t>
            </w:r>
            <w:r w:rsidRPr="00B733A5">
              <w:fldChar w:fldCharType="begin"/>
            </w:r>
            <w:r w:rsidRPr="00B733A5">
              <w:instrText xml:space="preserve"> eq \f(3,10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2,10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1,5) </w:instrText>
            </w:r>
            <w:r w:rsidRPr="00B733A5">
              <w:fldChar w:fldCharType="end"/>
            </w:r>
          </w:p>
          <w:p w14:paraId="60CCA537" w14:textId="77777777" w:rsidR="000467CE" w:rsidRDefault="000467CE" w:rsidP="006236C5">
            <w:pPr>
              <w:pStyle w:val="Pquestionheadingsx1stafterhead"/>
            </w:pPr>
          </w:p>
        </w:tc>
        <w:tc>
          <w:tcPr>
            <w:tcW w:w="3285" w:type="dxa"/>
          </w:tcPr>
          <w:p w14:paraId="25EB2A77" w14:textId="77777777" w:rsidR="000467CE" w:rsidRPr="00516EF6" w:rsidRDefault="000467CE" w:rsidP="000467CE">
            <w:pPr>
              <w:pStyle w:val="Pquestiontextpartsa"/>
              <w:rPr>
                <w:rStyle w:val="Cquestionpartlabelbold"/>
              </w:rPr>
            </w:pPr>
            <w:r w:rsidRPr="005C24B2">
              <w:rPr>
                <w:rStyle w:val="Cquestionpartlabelbold"/>
              </w:rPr>
              <w:t>(b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\f(5,6) </w:instrText>
            </w:r>
            <w:r w:rsidRPr="00B733A5">
              <w:fldChar w:fldCharType="end"/>
            </w:r>
            <w:r w:rsidRPr="00260853">
              <w:t xml:space="preserve">+ </w:t>
            </w:r>
            <w:r w:rsidRPr="00B733A5">
              <w:fldChar w:fldCharType="begin"/>
            </w:r>
            <w:r w:rsidRPr="00B733A5">
              <w:instrText xml:space="preserve"> eq \f(5,9) </w:instrText>
            </w:r>
            <w:r w:rsidRPr="00B733A5">
              <w:fldChar w:fldCharType="end"/>
            </w:r>
            <w:r w:rsidRPr="00B733A5">
              <w:tab/>
              <w:t>LCD = 18</w:t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15,18) </w:instrText>
            </w:r>
            <w:r w:rsidRPr="00B733A5">
              <w:fldChar w:fldCharType="end"/>
            </w:r>
            <w:r w:rsidRPr="00260853">
              <w:t xml:space="preserve">+ </w:t>
            </w:r>
            <w:r w:rsidRPr="00B733A5">
              <w:fldChar w:fldCharType="begin"/>
            </w:r>
            <w:r w:rsidRPr="00B733A5">
              <w:instrText xml:space="preserve"> eq \f(10,18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25,18) </w:instrText>
            </w:r>
            <w:r w:rsidRPr="00B733A5">
              <w:fldChar w:fldCharType="end"/>
            </w:r>
            <w:r>
              <w:br/>
            </w:r>
            <w:r w:rsidRPr="00B733A5">
              <w:t>=</w:t>
            </w:r>
            <w:r w:rsidRPr="00B733A5">
              <w:fldChar w:fldCharType="begin"/>
            </w:r>
            <w:r w:rsidRPr="00B733A5">
              <w:instrText xml:space="preserve"> eq 1 \f(7,18) </w:instrText>
            </w:r>
            <w:r w:rsidRPr="00B733A5">
              <w:fldChar w:fldCharType="end"/>
            </w:r>
          </w:p>
          <w:p w14:paraId="49C8D7E5" w14:textId="77777777" w:rsidR="000467CE" w:rsidRDefault="000467CE" w:rsidP="006236C5">
            <w:pPr>
              <w:pStyle w:val="Pquestionheadingsx1stafterhead"/>
            </w:pPr>
          </w:p>
        </w:tc>
        <w:tc>
          <w:tcPr>
            <w:tcW w:w="3285" w:type="dxa"/>
          </w:tcPr>
          <w:p w14:paraId="189722BF" w14:textId="3A4B2EEA" w:rsidR="000467CE" w:rsidRDefault="000467CE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5 \f(2,7) − 1 \f(2,3) </w:instrText>
            </w:r>
            <w:r w:rsidRPr="00B733A5">
              <w:fldChar w:fldCharType="end"/>
            </w:r>
            <w:r>
              <w:tab/>
            </w:r>
            <w:r w:rsidRPr="00B733A5">
              <w:t>LCD = 21</w:t>
            </w:r>
            <w:r>
              <w:br/>
            </w:r>
            <w:r w:rsidRPr="00B733A5">
              <w:t xml:space="preserve">= 5 − 1 + </w:t>
            </w:r>
            <w:r w:rsidRPr="00B733A5">
              <w:fldChar w:fldCharType="begin"/>
            </w:r>
            <w:r w:rsidRPr="00B733A5">
              <w:instrText xml:space="preserve"> eq \f(2,7) − \f(2,3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4 + </w:t>
            </w:r>
            <w:r w:rsidRPr="00B733A5">
              <w:fldChar w:fldCharType="begin"/>
            </w:r>
            <w:r w:rsidRPr="00B733A5">
              <w:instrText xml:space="preserve"> eq \f(6,21) − \f(14,21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3 + </w:t>
            </w:r>
            <w:r w:rsidRPr="00B733A5">
              <w:fldChar w:fldCharType="begin"/>
            </w:r>
            <w:r w:rsidRPr="00B733A5">
              <w:instrText xml:space="preserve"> eq \f(27,21) − \f(14,21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3 </w:t>
            </w:r>
            <w:r w:rsidRPr="00B733A5">
              <w:fldChar w:fldCharType="begin"/>
            </w:r>
            <w:r w:rsidRPr="00B733A5">
              <w:instrText xml:space="preserve"> eq \f(13,21) </w:instrText>
            </w:r>
            <w:r w:rsidRPr="00B733A5">
              <w:fldChar w:fldCharType="end"/>
            </w:r>
          </w:p>
        </w:tc>
      </w:tr>
    </w:tbl>
    <w:p w14:paraId="5E84B069" w14:textId="77777777" w:rsidR="00E1048D" w:rsidRDefault="00E1048D" w:rsidP="00A262FF">
      <w:pPr>
        <w:pStyle w:val="Pquestionheadingsx"/>
      </w:pPr>
      <w:r>
        <w:t>Question 17</w:t>
      </w:r>
      <w:r>
        <w:tab/>
      </w:r>
      <w:r>
        <w:rPr>
          <w:rStyle w:val="Cmarkslabel"/>
        </w:rPr>
        <w:t>6 marks</w:t>
      </w:r>
      <w:r>
        <w:tab/>
        <w:t>[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402"/>
        <w:gridCol w:w="3225"/>
      </w:tblGrid>
      <w:tr w:rsidR="000E74C4" w14:paraId="25C93219" w14:textId="77777777" w:rsidTr="000E74C4">
        <w:tc>
          <w:tcPr>
            <w:tcW w:w="3227" w:type="dxa"/>
          </w:tcPr>
          <w:p w14:paraId="2F71DEFA" w14:textId="430224E4" w:rsidR="000467CE" w:rsidRDefault="00FB29CE" w:rsidP="000E74C4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\f(3,4) </w:instrText>
            </w:r>
            <w:r w:rsidRPr="00B733A5">
              <w:fldChar w:fldCharType="end"/>
            </w:r>
            <w:r w:rsidRPr="00B733A5">
              <w:t xml:space="preserve"> of $20</w:t>
            </w:r>
            <w:r>
              <w:br/>
            </w:r>
            <w:r w:rsidRPr="00B733A5">
              <w:rPr>
                <w:position w:val="-62"/>
              </w:rPr>
              <w:object w:dxaOrig="1219" w:dyaOrig="1359" w14:anchorId="4BCAED65">
                <v:shape id="_x0000_i1033" type="#_x0000_t75" style="width:59.1pt;height:67.7pt" o:ole="">
                  <v:imagedata r:id="rId24" o:title=""/>
                </v:shape>
                <o:OLEObject Type="Embed" ProgID="Equation.DSMT4" ShapeID="_x0000_i1033" DrawAspect="Content" ObjectID="_1540645828" r:id="rId25"/>
              </w:object>
            </w:r>
            <w:r>
              <w:br/>
            </w:r>
            <w:r w:rsidRPr="00B733A5">
              <w:t>= $15</w:t>
            </w:r>
          </w:p>
        </w:tc>
        <w:tc>
          <w:tcPr>
            <w:tcW w:w="3402" w:type="dxa"/>
          </w:tcPr>
          <w:p w14:paraId="3E83F59C" w14:textId="7334C58C" w:rsidR="000467CE" w:rsidRDefault="000467CE" w:rsidP="009022AA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 w:rsidR="000E74C4">
              <w:t xml:space="preserve"> </w:t>
            </w:r>
            <w:r w:rsidR="000E74C4">
              <w:tab/>
            </w:r>
            <w:r w:rsidRPr="00B733A5">
              <w:fldChar w:fldCharType="begin"/>
            </w:r>
            <w:r w:rsidRPr="00B733A5">
              <w:instrText xml:space="preserve"> eq \f(4,9) × \f(27,8) </w:instrText>
            </w:r>
            <w:r w:rsidRPr="00B733A5">
              <w:fldChar w:fldCharType="end"/>
            </w:r>
            <w:r>
              <w:br/>
            </w:r>
            <w:r w:rsidR="009022AA" w:rsidRPr="009022AA">
              <w:rPr>
                <w:position w:val="-62"/>
              </w:rPr>
              <w:object w:dxaOrig="1219" w:dyaOrig="1359" w14:anchorId="39BE7D6A">
                <v:shape id="_x0000_i1034" type="#_x0000_t75" style="width:59.1pt;height:67.7pt" o:ole="">
                  <v:imagedata r:id="rId26" o:title=""/>
                </v:shape>
                <o:OLEObject Type="Embed" ProgID="Equation.DSMT4" ShapeID="_x0000_i1034" DrawAspect="Content" ObjectID="_1540645829" r:id="rId27"/>
              </w:object>
            </w:r>
          </w:p>
        </w:tc>
        <w:tc>
          <w:tcPr>
            <w:tcW w:w="3225" w:type="dxa"/>
          </w:tcPr>
          <w:p w14:paraId="677244E0" w14:textId="75A0BD94" w:rsidR="000467CE" w:rsidRDefault="000467CE" w:rsidP="000E74C4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>
              <w:tab/>
            </w:r>
            <w:r w:rsidR="00A55515" w:rsidRPr="00950E7F">
              <w:rPr>
                <w:position w:val="-22"/>
                <w:sz w:val="20"/>
                <w:szCs w:val="20"/>
              </w:rPr>
              <w:object w:dxaOrig="800" w:dyaOrig="600" w14:anchorId="7750E652">
                <v:shape id="_x0000_i1035" type="#_x0000_t75" style="width:40.85pt;height:30.1pt" o:ole="">
                  <v:imagedata r:id="rId28" o:title=""/>
                </v:shape>
                <o:OLEObject Type="Embed" ProgID="Equation.3" ShapeID="_x0000_i1035" DrawAspect="Content" ObjectID="_1540645830" r:id="rId29"/>
              </w:object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10,3) × \f(9,5) </w:instrText>
            </w:r>
            <w:r w:rsidRPr="00B733A5">
              <w:fldChar w:fldCharType="end"/>
            </w:r>
            <w:r>
              <w:br/>
            </w:r>
            <w:r w:rsidR="00C420FD" w:rsidRPr="00C420FD">
              <w:rPr>
                <w:position w:val="-46"/>
              </w:rPr>
              <w:object w:dxaOrig="1200" w:dyaOrig="1040" w14:anchorId="11FEEC3C">
                <v:shape id="_x0000_i1036" type="#_x0000_t75" style="width:61.25pt;height:52.65pt" o:ole="">
                  <v:imagedata r:id="rId30" o:title=""/>
                </v:shape>
                <o:OLEObject Type="Embed" ProgID="Equation.DSMT4" ShapeID="_x0000_i1036" DrawAspect="Content" ObjectID="_1540645831" r:id="rId31"/>
              </w:object>
            </w:r>
          </w:p>
        </w:tc>
      </w:tr>
    </w:tbl>
    <w:p w14:paraId="3293B210" w14:textId="77777777" w:rsidR="00E1048D" w:rsidRDefault="00E1048D" w:rsidP="00A262FF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6 marks</w:t>
      </w:r>
      <w:r>
        <w:tab/>
        <w:t>[3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0467CE" w14:paraId="51FFEE9D" w14:textId="77777777" w:rsidTr="009022AA">
        <w:trPr>
          <w:trHeight w:val="3249"/>
        </w:trPr>
        <w:tc>
          <w:tcPr>
            <w:tcW w:w="3284" w:type="dxa"/>
          </w:tcPr>
          <w:p w14:paraId="40F1C2C6" w14:textId="2E660091" w:rsidR="000467CE" w:rsidRDefault="000467CE" w:rsidP="009022AA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2 ÷ \f(1,3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2,1) × \f(3,1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6,1) </w:instrText>
            </w:r>
            <w:r w:rsidRPr="00B733A5">
              <w:fldChar w:fldCharType="end"/>
            </w:r>
            <w:r>
              <w:br/>
            </w:r>
            <w:r w:rsidRPr="00B733A5">
              <w:t>= 6</w:t>
            </w:r>
          </w:p>
        </w:tc>
        <w:tc>
          <w:tcPr>
            <w:tcW w:w="3285" w:type="dxa"/>
          </w:tcPr>
          <w:p w14:paraId="15C9EC97" w14:textId="77777777" w:rsidR="000467CE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\f(7,8) ÷ \f(3,4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7,8) × \f(4,3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88"/>
              </w:rPr>
              <w:object w:dxaOrig="1080" w:dyaOrig="2000" w14:anchorId="7BB978BC">
                <v:shape id="_x0000_i1037" type="#_x0000_t75" style="width:54.8pt;height:101pt" o:ole="">
                  <v:imagedata r:id="rId32" o:title=""/>
                </v:shape>
                <o:OLEObject Type="Embed" ProgID="Equation.DSMT4" ShapeID="_x0000_i1037" DrawAspect="Content" ObjectID="_1540645832" r:id="rId33"/>
              </w:object>
            </w:r>
          </w:p>
        </w:tc>
        <w:tc>
          <w:tcPr>
            <w:tcW w:w="3285" w:type="dxa"/>
          </w:tcPr>
          <w:p w14:paraId="79D3EB89" w14:textId="63221AAB" w:rsidR="000467CE" w:rsidRDefault="000467CE" w:rsidP="009022AA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 w:rsidRPr="005C24B2">
              <w:rPr>
                <w:rStyle w:val="Cquestionpartlabelbold"/>
              </w:rPr>
              <w:tab/>
            </w:r>
            <w:r w:rsidRPr="00B733A5">
              <w:fldChar w:fldCharType="begin"/>
            </w:r>
            <w:r w:rsidRPr="00B733A5">
              <w:instrText xml:space="preserve"> eq 1\f(1,5) ÷ 3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6,5) × \f(1,3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62"/>
              </w:rPr>
              <w:object w:dxaOrig="1080" w:dyaOrig="1359" w14:anchorId="1559B451">
                <v:shape id="_x0000_i1038" type="#_x0000_t75" style="width:54.8pt;height:67.7pt" o:ole="">
                  <v:imagedata r:id="rId34" o:title=""/>
                </v:shape>
                <o:OLEObject Type="Embed" ProgID="Equation.DSMT4" ShapeID="_x0000_i1038" DrawAspect="Content" ObjectID="_1540645833" r:id="rId35"/>
              </w:object>
            </w:r>
          </w:p>
        </w:tc>
      </w:tr>
    </w:tbl>
    <w:p w14:paraId="6271E303" w14:textId="533D2EF4" w:rsidR="00E1048D" w:rsidRDefault="00E1048D" w:rsidP="00A262FF">
      <w:pPr>
        <w:pStyle w:val="Pquestionheadingsx"/>
      </w:pPr>
      <w:r>
        <w:t>Question 19</w:t>
      </w:r>
      <w:r>
        <w:tab/>
      </w:r>
      <w:r w:rsidR="009022AA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3.7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5"/>
        <w:gridCol w:w="4952"/>
      </w:tblGrid>
      <w:tr w:rsidR="000467CE" w14:paraId="4A81255A" w14:textId="77777777" w:rsidTr="009022AA">
        <w:trPr>
          <w:trHeight w:val="2695"/>
        </w:trPr>
        <w:tc>
          <w:tcPr>
            <w:tcW w:w="4795" w:type="dxa"/>
          </w:tcPr>
          <w:p w14:paraId="2688A50A" w14:textId="10A06967" w:rsidR="000467CE" w:rsidRDefault="000467CE" w:rsidP="00C420FD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>
              <w:tab/>
            </w:r>
            <w:r w:rsidRPr="00B733A5">
              <w:t xml:space="preserve">5 + </w:t>
            </w:r>
            <w:r w:rsidRPr="00B733A5">
              <w:fldChar w:fldCharType="begin"/>
            </w:r>
            <w:r w:rsidRPr="00B733A5">
              <w:instrText xml:space="preserve"> eq \f(3,5) × \f(2,3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88"/>
              </w:rPr>
              <w:object w:dxaOrig="1359" w:dyaOrig="2000" w14:anchorId="2D67502F">
                <v:shape id="_x0000_i1039" type="#_x0000_t75" style="width:67.7pt;height:101pt" o:ole="">
                  <v:imagedata r:id="rId36" o:title=""/>
                </v:shape>
                <o:OLEObject Type="Embed" ProgID="Equation.DSMT4" ShapeID="_x0000_i1039" DrawAspect="Content" ObjectID="_1540645834" r:id="rId37"/>
              </w:object>
            </w:r>
          </w:p>
        </w:tc>
        <w:tc>
          <w:tcPr>
            <w:tcW w:w="4952" w:type="dxa"/>
          </w:tcPr>
          <w:p w14:paraId="63302ED2" w14:textId="77777777" w:rsidR="000467CE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>
              <w:tab/>
            </w:r>
            <w:r w:rsidRPr="00B733A5">
              <w:fldChar w:fldCharType="begin"/>
            </w:r>
            <w:r w:rsidRPr="00B733A5">
              <w:instrText xml:space="preserve"> eq \f(8,9) ÷ 2 × \f(3,10) </w:instrText>
            </w:r>
            <w:r w:rsidRPr="00B733A5">
              <w:fldChar w:fldCharType="end"/>
            </w:r>
            <w:r>
              <w:br/>
            </w:r>
            <w:r w:rsidRPr="00B733A5">
              <w:rPr>
                <w:position w:val="-88"/>
              </w:rPr>
              <w:object w:dxaOrig="1560" w:dyaOrig="2000" w14:anchorId="6F7BDCDC">
                <v:shape id="_x0000_i1040" type="#_x0000_t75" style="width:76.3pt;height:101pt" o:ole="">
                  <v:imagedata r:id="rId38" o:title=""/>
                </v:shape>
                <o:OLEObject Type="Embed" ProgID="Equation.DSMT4" ShapeID="_x0000_i1040" DrawAspect="Content" ObjectID="_1540645835" r:id="rId39"/>
              </w:object>
            </w:r>
          </w:p>
        </w:tc>
      </w:tr>
    </w:tbl>
    <w:p w14:paraId="5782B939" w14:textId="2C014702" w:rsidR="00D53552" w:rsidRDefault="00D53552" w:rsidP="00D53552">
      <w:pPr>
        <w:pStyle w:val="Psectionresults"/>
      </w:pPr>
      <w:r w:rsidRPr="00192E14">
        <w:t>Short answer total:</w:t>
      </w:r>
      <w:r>
        <w:t xml:space="preserve">  3</w:t>
      </w:r>
      <w:r w:rsidR="009022AA">
        <w:t>6</w:t>
      </w:r>
    </w:p>
    <w:p w14:paraId="4D089D24" w14:textId="50635A1D" w:rsidR="00687CF3" w:rsidRPr="00AA206F" w:rsidRDefault="00687CF3" w:rsidP="000467CE">
      <w:pPr>
        <w:pStyle w:val="Psectionheading"/>
      </w:pPr>
      <w:r w:rsidRPr="00AA206F">
        <w:t>Extended answer section</w:t>
      </w:r>
    </w:p>
    <w:p w14:paraId="5E815B52" w14:textId="59975DBE" w:rsidR="00E1048D" w:rsidRPr="00AA206F" w:rsidRDefault="00E1048D" w:rsidP="00705E37">
      <w:pPr>
        <w:pStyle w:val="Pquestionheadingsx"/>
        <w:tabs>
          <w:tab w:val="clear" w:pos="8505"/>
          <w:tab w:val="right" w:pos="7938"/>
        </w:tabs>
      </w:pPr>
      <w:r>
        <w:t>Question 20</w:t>
      </w:r>
      <w:r>
        <w:tab/>
      </w:r>
      <w:r w:rsidR="009022AA">
        <w:rPr>
          <w:rStyle w:val="Cmarkslabel"/>
        </w:rPr>
        <w:t>9</w:t>
      </w:r>
      <w:r>
        <w:rPr>
          <w:rStyle w:val="Cmarkslabel"/>
        </w:rPr>
        <w:t xml:space="preserve"> marks</w:t>
      </w:r>
      <w:r>
        <w:tab/>
        <w:t>[3.1, 3.2, 3.3]</w:t>
      </w:r>
    </w:p>
    <w:p w14:paraId="2399528D" w14:textId="7DF915F8" w:rsidR="00687CF3" w:rsidRPr="00B733A5" w:rsidRDefault="00687CF3" w:rsidP="005C24B2">
      <w:pPr>
        <w:pStyle w:val="Pquestiontextpartsa"/>
        <w:rPr>
          <w:rFonts w:eastAsia="Calibri"/>
          <w:noProof/>
        </w:rPr>
      </w:pPr>
      <w:r w:rsidRPr="005C24B2">
        <w:rPr>
          <w:rStyle w:val="Cquestionpartlabelbold"/>
        </w:rPr>
        <w:t>(a)</w:t>
      </w:r>
      <w:r w:rsidR="005C24B2">
        <w:tab/>
      </w:r>
      <w:r w:rsidR="00945EBE">
        <w:rPr>
          <w:noProof/>
        </w:rPr>
        <w:drawing>
          <wp:inline distT="0" distB="0" distL="0" distR="0" wp14:anchorId="1D3F7145" wp14:editId="6740ED1D">
            <wp:extent cx="2727550" cy="807176"/>
            <wp:effectExtent l="0" t="0" r="0" b="5715"/>
            <wp:docPr id="3" name="Picture 3" descr="Macintosh HD:Users:lizwaud:Desktop:PM7_eBook:Batch 1 commenced:Resources:_CORRECTED_131016:_CORRECTED_131016:PM2e_07_EB_03_S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Macintosh HD:Users:lizwaud:Desktop:PM7_eBook:Batch 1 commenced:Resources:_CORRECTED_131016:_CORRECTED_131016:PM2e_07_EB_03_SATS_01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579" cy="80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0A511" w14:textId="300AD4DB" w:rsidR="00687CF3" w:rsidRPr="00B733A5" w:rsidRDefault="00687CF3" w:rsidP="005C24B2">
      <w:pPr>
        <w:pStyle w:val="Pquestiontextpartsa"/>
      </w:pPr>
      <w:r w:rsidRPr="005C24B2">
        <w:rPr>
          <w:rStyle w:val="Cquestionpartlabelbold"/>
        </w:rPr>
        <w:t>(b)</w:t>
      </w:r>
      <w:r w:rsidR="005C24B2">
        <w:tab/>
      </w:r>
      <w:r w:rsidR="009022AA" w:rsidRPr="009022AA">
        <w:rPr>
          <w:position w:val="-24"/>
        </w:rPr>
        <w:object w:dxaOrig="720" w:dyaOrig="620" w14:anchorId="58F7F3D6">
          <v:shape id="_x0000_i1041" type="#_x0000_t75" style="width:36.55pt;height:31.15pt" o:ole="">
            <v:imagedata r:id="rId41" o:title=""/>
          </v:shape>
          <o:OLEObject Type="Embed" ProgID="Equation.DSMT4" ShapeID="_x0000_i1041" DrawAspect="Content" ObjectID="_1540645836" r:id="rId42"/>
        </w:object>
      </w:r>
      <w:r w:rsidR="00C420FD">
        <w:tab/>
      </w:r>
      <w:r w:rsidR="009022AA" w:rsidRPr="009022AA">
        <w:rPr>
          <w:position w:val="-24"/>
        </w:rPr>
        <w:object w:dxaOrig="740" w:dyaOrig="620" w14:anchorId="3665B36C">
          <v:shape id="_x0000_i1042" type="#_x0000_t75" style="width:36.55pt;height:31.15pt" o:ole="">
            <v:imagedata r:id="rId43" o:title=""/>
          </v:shape>
          <o:OLEObject Type="Embed" ProgID="Equation.DSMT4" ShapeID="_x0000_i1042" DrawAspect="Content" ObjectID="_1540645837" r:id="rId44"/>
        </w:object>
      </w:r>
      <w:r w:rsidR="00C420FD">
        <w:rPr>
          <w:rFonts w:eastAsia="Calibri"/>
          <w:position w:val="-118"/>
        </w:rPr>
        <w:tab/>
      </w:r>
      <w:r w:rsidR="00C420FD">
        <w:rPr>
          <w:rFonts w:eastAsia="Calibri"/>
          <w:position w:val="-118"/>
        </w:rPr>
        <w:tab/>
      </w:r>
      <w:r w:rsidR="00C420FD">
        <w:rPr>
          <w:rFonts w:eastAsia="Calibri"/>
          <w:position w:val="-118"/>
        </w:rPr>
        <w:tab/>
      </w:r>
    </w:p>
    <w:p w14:paraId="4FC95FB5" w14:textId="02A49894" w:rsidR="00687CF3" w:rsidRPr="00C420FD" w:rsidRDefault="00687CF3" w:rsidP="005C24B2">
      <w:pPr>
        <w:pStyle w:val="Pquestiontextpartsa"/>
        <w:rPr>
          <w:rFonts w:eastAsia="Calibri"/>
        </w:rPr>
      </w:pPr>
      <w:r w:rsidRPr="005C24B2">
        <w:rPr>
          <w:rStyle w:val="Cquestionpartlabelbold"/>
        </w:rPr>
        <w:t>(c)</w:t>
      </w:r>
      <w:r w:rsidRPr="005C24B2">
        <w:rPr>
          <w:rStyle w:val="Cquestionpartlabelbold"/>
        </w:rPr>
        <w:tab/>
      </w:r>
      <w:r w:rsidR="00A02C73" w:rsidRPr="00A02C73">
        <w:rPr>
          <w:rStyle w:val="Cquestionpartlabelbold"/>
          <w:position w:val="-24"/>
        </w:rPr>
        <w:object w:dxaOrig="320" w:dyaOrig="620" w14:anchorId="483E4EEA">
          <v:shape id="_x0000_i1059" type="#_x0000_t75" style="width:16.1pt;height:31.15pt" o:ole="">
            <v:imagedata r:id="rId45" o:title=""/>
          </v:shape>
          <o:OLEObject Type="Embed" ProgID="Equation.DSMT4" ShapeID="_x0000_i1059" DrawAspect="Content" ObjectID="_1540645838" r:id="rId46"/>
        </w:object>
      </w:r>
      <w:r w:rsidRPr="00AA206F">
        <w:rPr>
          <w:rFonts w:eastAsia="Calibri"/>
        </w:rPr>
        <w:t xml:space="preserve"> is located just to the left of 1 on the number line, between </w:t>
      </w:r>
      <w:r w:rsidR="005D65F9" w:rsidRPr="005D65F9">
        <w:rPr>
          <w:rFonts w:eastAsia="Calibri"/>
          <w:position w:val="-24"/>
        </w:rPr>
        <w:object w:dxaOrig="240" w:dyaOrig="620" w14:anchorId="09FAEBCC">
          <v:shape id="_x0000_i1043" type="#_x0000_t75" style="width:11.8pt;height:31.15pt" o:ole="">
            <v:imagedata r:id="rId47" o:title=""/>
          </v:shape>
          <o:OLEObject Type="Embed" ProgID="Equation.DSMT4" ShapeID="_x0000_i1043" DrawAspect="Content" ObjectID="_1540645839" r:id="rId48"/>
        </w:object>
      </w:r>
      <w:r w:rsidRPr="00AA206F">
        <w:rPr>
          <w:rFonts w:eastAsia="Calibri"/>
        </w:rPr>
        <w:t xml:space="preserve"> and 1. The closest number is </w:t>
      </w:r>
      <w:r w:rsidR="005D65F9" w:rsidRPr="005D65F9">
        <w:rPr>
          <w:rFonts w:eastAsia="Calibri"/>
          <w:position w:val="-24"/>
        </w:rPr>
        <w:object w:dxaOrig="320" w:dyaOrig="620" w14:anchorId="28883C2D">
          <v:shape id="_x0000_i1044" type="#_x0000_t75" style="width:16.1pt;height:31.15pt" o:ole="">
            <v:imagedata r:id="rId49" o:title=""/>
          </v:shape>
          <o:OLEObject Type="Embed" ProgID="Equation.DSMT4" ShapeID="_x0000_i1044" DrawAspect="Content" ObjectID="_1540645840" r:id="rId50"/>
        </w:object>
      </w:r>
      <w:r w:rsidRPr="00AA206F">
        <w:rPr>
          <w:rFonts w:eastAsia="Calibri"/>
        </w:rPr>
        <w:t xml:space="preserve">, less than </w:t>
      </w:r>
      <w:r w:rsidR="005D65F9" w:rsidRPr="005D65F9">
        <w:rPr>
          <w:rFonts w:eastAsia="Calibri"/>
          <w:position w:val="-24"/>
        </w:rPr>
        <w:object w:dxaOrig="240" w:dyaOrig="620" w14:anchorId="2CC8E61E">
          <v:shape id="_x0000_i1045" type="#_x0000_t75" style="width:11.8pt;height:31.15pt" o:ole="">
            <v:imagedata r:id="rId51" o:title=""/>
          </v:shape>
          <o:OLEObject Type="Embed" ProgID="Equation.DSMT4" ShapeID="_x0000_i1045" DrawAspect="Content" ObjectID="_1540645841" r:id="rId52"/>
        </w:object>
      </w:r>
      <w:r w:rsidRPr="00AA206F">
        <w:rPr>
          <w:rFonts w:eastAsia="Calibri"/>
        </w:rPr>
        <w:t xml:space="preserve"> away.</w:t>
      </w:r>
      <w:r w:rsidR="007A2F4D">
        <w:rPr>
          <w:rFonts w:eastAsia="Calibri"/>
        </w:rPr>
        <w:t xml:space="preserve"> </w:t>
      </w:r>
      <w:r w:rsidR="005D65F9" w:rsidRPr="005D65F9">
        <w:rPr>
          <w:rFonts w:eastAsia="Calibri"/>
          <w:position w:val="-24"/>
        </w:rPr>
        <w:object w:dxaOrig="220" w:dyaOrig="620" w14:anchorId="3C9742E0">
          <v:shape id="_x0000_i1046" type="#_x0000_t75" style="width:10.75pt;height:31.15pt" o:ole="">
            <v:imagedata r:id="rId53" o:title=""/>
          </v:shape>
          <o:OLEObject Type="Embed" ProgID="Equation.DSMT4" ShapeID="_x0000_i1046" DrawAspect="Content" ObjectID="_1540645842" r:id="rId54"/>
        </w:object>
      </w:r>
      <w:r w:rsidRPr="00AA206F">
        <w:rPr>
          <w:rFonts w:eastAsia="Calibri"/>
        </w:rPr>
        <w:t xml:space="preserve"> is more than </w:t>
      </w:r>
      <w:r w:rsidR="005D65F9" w:rsidRPr="005D65F9">
        <w:rPr>
          <w:rFonts w:eastAsia="Calibri"/>
          <w:position w:val="-24"/>
        </w:rPr>
        <w:object w:dxaOrig="240" w:dyaOrig="620" w14:anchorId="0BCF4FD4">
          <v:shape id="_x0000_i1047" type="#_x0000_t75" style="width:11.8pt;height:31.15pt" o:ole="">
            <v:imagedata r:id="rId55" o:title=""/>
          </v:shape>
          <o:OLEObject Type="Embed" ProgID="Equation.DSMT4" ShapeID="_x0000_i1047" DrawAspect="Content" ObjectID="_1540645843" r:id="rId56"/>
        </w:object>
      </w:r>
      <w:r w:rsidRPr="00AA206F">
        <w:rPr>
          <w:rFonts w:eastAsia="Calibri"/>
        </w:rPr>
        <w:t>away.</w:t>
      </w:r>
    </w:p>
    <w:p w14:paraId="7B69771F" w14:textId="3063753B" w:rsidR="00687CF3" w:rsidRPr="007A2F4D" w:rsidRDefault="00687CF3" w:rsidP="005D65F9">
      <w:pPr>
        <w:pStyle w:val="Pquestiontextpartsa"/>
        <w:keepNext/>
        <w:keepLines/>
      </w:pPr>
      <w:r w:rsidRPr="005C24B2">
        <w:rPr>
          <w:rStyle w:val="Cquestionpartlabelbold"/>
        </w:rPr>
        <w:lastRenderedPageBreak/>
        <w:t>(d)</w:t>
      </w:r>
      <w:r w:rsidRPr="005C24B2">
        <w:rPr>
          <w:rStyle w:val="Cquestionpartlabelbold"/>
        </w:rPr>
        <w:tab/>
      </w:r>
      <w:r w:rsidR="00A02C73">
        <w:rPr>
          <w:rStyle w:val="Cquestionpartlabelbold"/>
        </w:rPr>
        <w:t>-</w:t>
      </w:r>
      <w:r w:rsidR="00A02C73" w:rsidRPr="00A02C73">
        <w:rPr>
          <w:rStyle w:val="Cquestionpartlabelbold"/>
          <w:position w:val="-24"/>
        </w:rPr>
        <w:object w:dxaOrig="240" w:dyaOrig="620" w14:anchorId="7307BAF6">
          <v:shape id="_x0000_i1058" type="#_x0000_t75" style="width:11.8pt;height:31.15pt" o:ole="">
            <v:imagedata r:id="rId57" o:title=""/>
          </v:shape>
          <o:OLEObject Type="Embed" ProgID="Equation.DSMT4" ShapeID="_x0000_i1058" DrawAspect="Content" ObjectID="_1540645844" r:id="rId58"/>
        </w:object>
      </w:r>
      <w:r w:rsidR="00A02C73">
        <w:rPr>
          <w:rStyle w:val="Cquestionpartlabelbold"/>
        </w:rPr>
        <w:t xml:space="preserve">is </w:t>
      </w:r>
      <w:r w:rsidRPr="00AA206F">
        <w:rPr>
          <w:rFonts w:eastAsia="Calibri"/>
        </w:rPr>
        <w:t>the only negative number, so</w:t>
      </w:r>
      <w:r w:rsidR="00A02C73">
        <w:rPr>
          <w:rFonts w:eastAsia="Calibri"/>
        </w:rPr>
        <w:t xml:space="preserve"> it</w:t>
      </w:r>
      <w:r w:rsidRPr="00AA206F">
        <w:rPr>
          <w:rFonts w:eastAsia="Calibri"/>
        </w:rPr>
        <w:t xml:space="preserve"> is the smallest.</w:t>
      </w:r>
      <w:r w:rsidR="00C420FD">
        <w:rPr>
          <w:rFonts w:eastAsia="Calibri"/>
        </w:rPr>
        <w:br/>
      </w:r>
      <w:r w:rsidR="005D65F9" w:rsidRPr="005D65F9">
        <w:rPr>
          <w:rFonts w:eastAsia="Calibri"/>
          <w:color w:val="000000"/>
          <w:position w:val="-24"/>
          <w:sz w:val="20"/>
          <w:szCs w:val="20"/>
        </w:rPr>
        <w:object w:dxaOrig="320" w:dyaOrig="620" w14:anchorId="55A789AF">
          <v:shape id="_x0000_i1048" type="#_x0000_t75" style="width:16.1pt;height:31.15pt" o:ole="">
            <v:imagedata r:id="rId59" o:title=""/>
          </v:shape>
          <o:OLEObject Type="Embed" ProgID="Equation.DSMT4" ShapeID="_x0000_i1048" DrawAspect="Content" ObjectID="_1540645845" r:id="rId60"/>
        </w:object>
      </w:r>
      <w:r w:rsidR="007A2F4D">
        <w:rPr>
          <w:rFonts w:eastAsia="Calibri"/>
          <w:color w:val="000000"/>
          <w:position w:val="-24"/>
          <w:sz w:val="20"/>
          <w:szCs w:val="20"/>
        </w:rPr>
        <w:t xml:space="preserve"> </w:t>
      </w:r>
      <w:r w:rsidRPr="00AA206F">
        <w:rPr>
          <w:rFonts w:eastAsia="Calibri"/>
        </w:rPr>
        <w:t xml:space="preserve">and then </w:t>
      </w:r>
      <w:r w:rsidR="005D65F9" w:rsidRPr="005D65F9">
        <w:rPr>
          <w:rFonts w:eastAsia="Calibri"/>
          <w:position w:val="-24"/>
        </w:rPr>
        <w:object w:dxaOrig="320" w:dyaOrig="620" w14:anchorId="38838F8E">
          <v:shape id="_x0000_i1049" type="#_x0000_t75" style="width:16.1pt;height:31.15pt" o:ole="">
            <v:imagedata r:id="rId61" o:title=""/>
          </v:shape>
          <o:OLEObject Type="Embed" ProgID="Equation.DSMT4" ShapeID="_x0000_i1049" DrawAspect="Content" ObjectID="_1540645846" r:id="rId62"/>
        </w:object>
      </w:r>
      <w:r w:rsidR="007A2F4D">
        <w:rPr>
          <w:rFonts w:eastAsia="Calibri"/>
        </w:rPr>
        <w:t>are</w:t>
      </w:r>
      <w:r w:rsidRPr="00AA206F">
        <w:rPr>
          <w:rFonts w:eastAsia="Calibri"/>
        </w:rPr>
        <w:t xml:space="preserve"> the two proper fractions.</w:t>
      </w:r>
      <w:r w:rsidR="00C420FD">
        <w:rPr>
          <w:rFonts w:eastAsia="Calibri"/>
        </w:rPr>
        <w:br/>
      </w:r>
      <w:r w:rsidR="005D65F9" w:rsidRPr="005D65F9">
        <w:rPr>
          <w:position w:val="-24"/>
        </w:rPr>
        <w:object w:dxaOrig="340" w:dyaOrig="620" w14:anchorId="1CFAF447">
          <v:shape id="_x0000_i1050" type="#_x0000_t75" style="width:17.2pt;height:31.15pt" o:ole="">
            <v:imagedata r:id="rId63" o:title=""/>
          </v:shape>
          <o:OLEObject Type="Embed" ProgID="Equation.DSMT4" ShapeID="_x0000_i1050" DrawAspect="Content" ObjectID="_1540645847" r:id="rId64"/>
        </w:object>
      </w:r>
      <w:r w:rsidR="007A2F4D" w:rsidRPr="007A2F4D">
        <w:rPr>
          <w:rFonts w:eastAsia="Calibri"/>
        </w:rPr>
        <w:t>is</w:t>
      </w:r>
      <w:r w:rsidR="007A2F4D">
        <w:rPr>
          <w:rFonts w:eastAsia="Calibri"/>
          <w:sz w:val="20"/>
          <w:szCs w:val="20"/>
        </w:rPr>
        <w:t xml:space="preserve"> </w:t>
      </w:r>
      <w:r w:rsidRPr="00AA206F">
        <w:rPr>
          <w:rFonts w:eastAsia="Calibri"/>
        </w:rPr>
        <w:t xml:space="preserve">next as </w:t>
      </w:r>
      <w:r w:rsidR="005D65F9" w:rsidRPr="005D65F9">
        <w:rPr>
          <w:rFonts w:eastAsia="Calibri"/>
          <w:position w:val="-24"/>
        </w:rPr>
        <w:object w:dxaOrig="240" w:dyaOrig="620" w14:anchorId="02682E97">
          <v:shape id="_x0000_i1051" type="#_x0000_t75" style="width:11.8pt;height:31.15pt" o:ole="">
            <v:imagedata r:id="rId65" o:title=""/>
          </v:shape>
          <o:OLEObject Type="Embed" ProgID="Equation.DSMT4" ShapeID="_x0000_i1051" DrawAspect="Content" ObjectID="_1540645848" r:id="rId66"/>
        </w:object>
      </w:r>
      <w:r w:rsidRPr="00AA206F">
        <w:rPr>
          <w:rFonts w:eastAsia="Calibri"/>
        </w:rPr>
        <w:t xml:space="preserve">= </w:t>
      </w:r>
      <w:r w:rsidR="005D65F9" w:rsidRPr="005D65F9">
        <w:rPr>
          <w:rFonts w:eastAsia="Calibri"/>
          <w:position w:val="-24"/>
        </w:rPr>
        <w:object w:dxaOrig="340" w:dyaOrig="620" w14:anchorId="798EA1F9">
          <v:shape id="_x0000_i1052" type="#_x0000_t75" style="width:17.2pt;height:31.15pt" o:ole="">
            <v:imagedata r:id="rId67" o:title=""/>
          </v:shape>
          <o:OLEObject Type="Embed" ProgID="Equation.DSMT4" ShapeID="_x0000_i1052" DrawAspect="Content" ObjectID="_1540645849" r:id="rId68"/>
        </w:object>
      </w:r>
      <w:r w:rsidRPr="00AA206F">
        <w:rPr>
          <w:rFonts w:eastAsia="Calibri"/>
        </w:rPr>
        <w:t xml:space="preserve"> and </w:t>
      </w:r>
      <w:r w:rsidR="005D65F9" w:rsidRPr="005D65F9">
        <w:rPr>
          <w:rFonts w:eastAsia="Calibri"/>
          <w:position w:val="-24"/>
        </w:rPr>
        <w:object w:dxaOrig="639" w:dyaOrig="620" w14:anchorId="3C84F50D">
          <v:shape id="_x0000_i1053" type="#_x0000_t75" style="width:32.25pt;height:31.15pt" o:ole="">
            <v:imagedata r:id="rId69" o:title=""/>
          </v:shape>
          <o:OLEObject Type="Embed" ProgID="Equation.DSMT4" ShapeID="_x0000_i1053" DrawAspect="Content" ObjectID="_1540645850" r:id="rId70"/>
        </w:object>
      </w:r>
      <w:r w:rsidR="007A2F4D">
        <w:rPr>
          <w:rFonts w:eastAsia="Calibri"/>
          <w:sz w:val="20"/>
          <w:szCs w:val="20"/>
        </w:rPr>
        <w:t>.</w:t>
      </w:r>
      <w:r w:rsidR="005C24B2">
        <w:rPr>
          <w:rFonts w:eastAsia="Calibri"/>
        </w:rPr>
        <w:br/>
      </w:r>
      <w:r w:rsidR="007A2F4D" w:rsidRPr="007A2F4D">
        <w:rPr>
          <w:rFonts w:eastAsia="Calibri"/>
        </w:rPr>
        <w:t xml:space="preserve">Order is: </w:t>
      </w:r>
      <w:r w:rsidR="005D65F9" w:rsidRPr="005D65F9">
        <w:rPr>
          <w:rFonts w:eastAsia="Calibri"/>
          <w:position w:val="-24"/>
        </w:rPr>
        <w:object w:dxaOrig="1719" w:dyaOrig="620" w14:anchorId="10F4250E">
          <v:shape id="_x0000_i1054" type="#_x0000_t75" style="width:85.95pt;height:31.15pt" o:ole="">
            <v:imagedata r:id="rId71" o:title=""/>
          </v:shape>
          <o:OLEObject Type="Embed" ProgID="Equation.DSMT4" ShapeID="_x0000_i1054" DrawAspect="Content" ObjectID="_1540645851" r:id="rId72"/>
        </w:object>
      </w:r>
    </w:p>
    <w:p w14:paraId="180BCE56" w14:textId="494445B3" w:rsidR="00687CF3" w:rsidRDefault="00687CF3" w:rsidP="005C24B2">
      <w:pPr>
        <w:pStyle w:val="Pquestiontextpartsa"/>
      </w:pPr>
      <w:r w:rsidRPr="005C24B2">
        <w:rPr>
          <w:rStyle w:val="Cquestionpartlabelbold"/>
        </w:rPr>
        <w:t>(e)</w:t>
      </w:r>
      <w:r w:rsidRPr="00AA206F">
        <w:tab/>
      </w:r>
      <w:r w:rsidR="00C420FD" w:rsidRPr="00C420FD">
        <w:rPr>
          <w:rFonts w:eastAsia="Calibri"/>
          <w:position w:val="-24"/>
          <w:sz w:val="20"/>
          <w:szCs w:val="20"/>
        </w:rPr>
        <w:object w:dxaOrig="700" w:dyaOrig="640" w14:anchorId="7CDCD9BC">
          <v:shape id="_x0000_i1055" type="#_x0000_t75" style="width:36.55pt;height:32.25pt" o:ole="">
            <v:imagedata r:id="rId73" o:title=""/>
          </v:shape>
          <o:OLEObject Type="Embed" ProgID="Equation.DSMT4" ShapeID="_x0000_i1055" DrawAspect="Content" ObjectID="_1540645852" r:id="rId74"/>
        </w:object>
      </w:r>
      <w:r w:rsidR="007A2F4D">
        <w:rPr>
          <w:rFonts w:eastAsia="Calibri"/>
          <w:position w:val="-24"/>
          <w:sz w:val="20"/>
          <w:szCs w:val="20"/>
        </w:rPr>
        <w:t xml:space="preserve"> </w:t>
      </w:r>
      <w:r w:rsidRPr="00AA206F">
        <w:rPr>
          <w:rFonts w:eastAsia="Calibri"/>
        </w:rPr>
        <w:t xml:space="preserve">and </w:t>
      </w:r>
      <w:r w:rsidR="00C420FD" w:rsidRPr="00C420FD">
        <w:rPr>
          <w:rFonts w:eastAsia="Calibri"/>
          <w:position w:val="-24"/>
          <w:sz w:val="20"/>
          <w:szCs w:val="20"/>
        </w:rPr>
        <w:object w:dxaOrig="840" w:dyaOrig="640" w14:anchorId="3F9A0492">
          <v:shape id="_x0000_i1056" type="#_x0000_t75" style="width:41.9pt;height:32.25pt" o:ole="">
            <v:imagedata r:id="rId75" o:title=""/>
          </v:shape>
          <o:OLEObject Type="Embed" ProgID="Equation.DSMT4" ShapeID="_x0000_i1056" DrawAspect="Content" ObjectID="_1540645853" r:id="rId76"/>
        </w:object>
      </w:r>
      <w:r w:rsidR="00C420FD">
        <w:rPr>
          <w:rFonts w:eastAsia="Calibri"/>
        </w:rPr>
        <w:br/>
        <w:t>There are four whole numbers</w:t>
      </w:r>
      <w:r w:rsidR="00E1048D">
        <w:rPr>
          <w:rFonts w:eastAsia="Calibri"/>
        </w:rPr>
        <w:t xml:space="preserve"> </w:t>
      </w:r>
      <w:r w:rsidRPr="00B733A5">
        <w:rPr>
          <w:rFonts w:eastAsia="Calibri"/>
        </w:rPr>
        <w:t>between (2, 3 and 4 and 5).</w:t>
      </w:r>
    </w:p>
    <w:p w14:paraId="17F76647" w14:textId="15654311" w:rsidR="000467CE" w:rsidRDefault="00E1048D" w:rsidP="00705E37">
      <w:pPr>
        <w:pStyle w:val="Pquestionheadingsx"/>
        <w:tabs>
          <w:tab w:val="clear" w:pos="8505"/>
          <w:tab w:val="right" w:pos="8222"/>
        </w:tabs>
      </w:pPr>
      <w:r>
        <w:t>Question 21</w:t>
      </w:r>
      <w:r w:rsidR="00C420FD">
        <w:tab/>
      </w:r>
      <w:r w:rsidR="00C420FD">
        <w:rPr>
          <w:rStyle w:val="Cmarkslabel"/>
        </w:rPr>
        <w:t>9 marks</w:t>
      </w:r>
      <w:r w:rsidR="00C420FD">
        <w:tab/>
        <w:t>[3.4, 3.5, 3.6]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2494"/>
        <w:gridCol w:w="4395"/>
      </w:tblGrid>
      <w:tr w:rsidR="000467CE" w14:paraId="2A7E6CB7" w14:textId="77777777" w:rsidTr="007A2F4D">
        <w:tc>
          <w:tcPr>
            <w:tcW w:w="3284" w:type="dxa"/>
          </w:tcPr>
          <w:p w14:paraId="091B6BA4" w14:textId="77777777" w:rsidR="000467CE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a)</w:t>
            </w:r>
            <w:r w:rsidRPr="00AA206F">
              <w:tab/>
              <w:t xml:space="preserve">1 + </w:t>
            </w:r>
            <w:r w:rsidRPr="00B733A5">
              <w:fldChar w:fldCharType="begin"/>
            </w:r>
            <w:r w:rsidRPr="00B733A5">
              <w:instrText xml:space="preserve"> eq \f(3,4) + \f(4,5) </w:instrText>
            </w:r>
            <w:r w:rsidRPr="00B733A5">
              <w:fldChar w:fldCharType="end"/>
            </w:r>
            <w:r>
              <w:br/>
            </w:r>
            <w:r w:rsidRPr="00260853">
              <w:t xml:space="preserve">= 1 + </w:t>
            </w:r>
            <w:r w:rsidRPr="00B733A5">
              <w:fldChar w:fldCharType="begin"/>
            </w:r>
            <w:r w:rsidRPr="00B733A5">
              <w:instrText xml:space="preserve"> eq \f(15,20) + \f(16,20) </w:instrText>
            </w:r>
            <w:r w:rsidRPr="00B733A5">
              <w:fldChar w:fldCharType="end"/>
            </w:r>
            <w:r>
              <w:br/>
            </w:r>
            <w:r w:rsidRPr="00B733A5">
              <w:t>= 1</w:t>
            </w:r>
            <w:r w:rsidRPr="00B733A5">
              <w:fldChar w:fldCharType="begin"/>
            </w:r>
            <w:r w:rsidRPr="00B733A5">
              <w:instrText xml:space="preserve"> eq \f(31,20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2 </w:t>
            </w:r>
            <w:r w:rsidRPr="00B733A5">
              <w:fldChar w:fldCharType="begin"/>
            </w:r>
            <w:r w:rsidRPr="00B733A5">
              <w:instrText xml:space="preserve"> eq \f(11,20) </w:instrText>
            </w:r>
            <w:r w:rsidRPr="00B733A5">
              <w:fldChar w:fldCharType="end"/>
            </w:r>
          </w:p>
          <w:p w14:paraId="7BFD2EBE" w14:textId="77777777" w:rsidR="000467CE" w:rsidRDefault="000467CE" w:rsidP="006236C5">
            <w:pPr>
              <w:pStyle w:val="Pquestionheadingsx1stafterhead"/>
            </w:pPr>
          </w:p>
        </w:tc>
        <w:tc>
          <w:tcPr>
            <w:tcW w:w="2494" w:type="dxa"/>
          </w:tcPr>
          <w:p w14:paraId="3AF729C2" w14:textId="77777777" w:rsidR="000467CE" w:rsidRPr="00B733A5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b)</w:t>
            </w:r>
            <w:r w:rsidRPr="005C24B2">
              <w:rPr>
                <w:rStyle w:val="Cquestionpartlabelbold"/>
              </w:rPr>
              <w:tab/>
            </w:r>
            <w:r w:rsidRPr="00AA206F">
              <w:t>2</w:t>
            </w:r>
            <w:r w:rsidRPr="00B733A5">
              <w:fldChar w:fldCharType="begin"/>
            </w:r>
            <w:r w:rsidRPr="00B733A5">
              <w:instrText xml:space="preserve"> eq \f(11,20) </w:instrText>
            </w:r>
            <w:r w:rsidRPr="00B733A5">
              <w:fldChar w:fldCharType="end"/>
            </w:r>
            <w:r w:rsidRPr="00AA206F">
              <w:t>× 10</w:t>
            </w:r>
            <w:r>
              <w:br/>
            </w:r>
            <w:r w:rsidRPr="00B733A5">
              <w:rPr>
                <w:position w:val="-88"/>
              </w:rPr>
              <w:object w:dxaOrig="1160" w:dyaOrig="1920" w14:anchorId="12AE37DF">
                <v:shape id="_x0000_i1057" type="#_x0000_t75" style="width:56.95pt;height:95.65pt" o:ole="">
                  <v:imagedata r:id="rId77" o:title=""/>
                </v:shape>
                <o:OLEObject Type="Embed" ProgID="Equation.3" ShapeID="_x0000_i1057" DrawAspect="Content" ObjectID="_1540645854" r:id="rId78"/>
              </w:object>
            </w:r>
          </w:p>
          <w:p w14:paraId="3709BF55" w14:textId="77777777" w:rsidR="000467CE" w:rsidRDefault="000467CE" w:rsidP="006236C5">
            <w:pPr>
              <w:pStyle w:val="Pquestionheadingsx1stafterhead"/>
            </w:pPr>
          </w:p>
        </w:tc>
        <w:tc>
          <w:tcPr>
            <w:tcW w:w="4395" w:type="dxa"/>
          </w:tcPr>
          <w:p w14:paraId="0BFE0124" w14:textId="64FBEA25" w:rsidR="000467CE" w:rsidRDefault="000467CE" w:rsidP="000467CE">
            <w:pPr>
              <w:pStyle w:val="Pquestiontextpartsa"/>
            </w:pPr>
            <w:r w:rsidRPr="005C24B2">
              <w:rPr>
                <w:rStyle w:val="Cquestionpartlabelbold"/>
              </w:rPr>
              <w:t>(c)</w:t>
            </w:r>
            <w:r w:rsidRPr="00AA206F">
              <w:tab/>
              <w:t xml:space="preserve">10 ÷ </w:t>
            </w:r>
            <w:r w:rsidRPr="00B733A5">
              <w:fldChar w:fldCharType="begin"/>
            </w:r>
            <w:r w:rsidRPr="00B733A5">
              <w:instrText xml:space="preserve"> eq 1 \f(3,4) </w:instrText>
            </w:r>
            <w:r w:rsidRPr="00B733A5">
              <w:fldChar w:fldCharType="end"/>
            </w:r>
            <w:r>
              <w:br/>
            </w:r>
            <w:r w:rsidRPr="00260853">
              <w:t xml:space="preserve">= 10 ÷ </w:t>
            </w:r>
            <w:r w:rsidRPr="00B733A5">
              <w:fldChar w:fldCharType="begin"/>
            </w:r>
            <w:r w:rsidRPr="00B733A5">
              <w:instrText xml:space="preserve"> eq \f(7,4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10,1) × \f(4,7) </w:instrText>
            </w:r>
            <w:r w:rsidRPr="00B733A5">
              <w:fldChar w:fldCharType="end"/>
            </w:r>
            <w:r>
              <w:br/>
            </w:r>
            <w:r w:rsidRPr="00B733A5">
              <w:t xml:space="preserve">= </w:t>
            </w:r>
            <w:r w:rsidRPr="00B733A5">
              <w:fldChar w:fldCharType="begin"/>
            </w:r>
            <w:r w:rsidRPr="00B733A5">
              <w:instrText xml:space="preserve"> eq \f(40,7) </w:instrText>
            </w:r>
            <w:r w:rsidRPr="00B733A5">
              <w:fldChar w:fldCharType="end"/>
            </w:r>
            <w:r w:rsidRPr="00260853">
              <w:t xml:space="preserve"> = </w:t>
            </w:r>
            <w:r w:rsidRPr="00B733A5">
              <w:fldChar w:fldCharType="begin"/>
            </w:r>
            <w:r w:rsidRPr="00B733A5">
              <w:instrText xml:space="preserve"> eq 5 \f(5,7) </w:instrText>
            </w:r>
            <w:r w:rsidRPr="00B733A5">
              <w:fldChar w:fldCharType="end"/>
            </w:r>
            <w:r>
              <w:br/>
            </w:r>
            <w:r w:rsidRPr="00B733A5">
              <w:t xml:space="preserve">No, 1 packet (10 cups) of flour is only enough for </w:t>
            </w:r>
            <w:r w:rsidRPr="00B733A5">
              <w:fldChar w:fldCharType="begin"/>
            </w:r>
            <w:r w:rsidRPr="00B733A5">
              <w:instrText xml:space="preserve"> eq 5 \f(5,7) </w:instrText>
            </w:r>
            <w:r w:rsidRPr="00B733A5">
              <w:fldChar w:fldCharType="end"/>
            </w:r>
            <w:r w:rsidRPr="00B733A5">
              <w:t xml:space="preserve"> cakes</w:t>
            </w:r>
            <w:r w:rsidR="007A2F4D">
              <w:t>.</w:t>
            </w:r>
          </w:p>
        </w:tc>
      </w:tr>
    </w:tbl>
    <w:p w14:paraId="4F7A5156" w14:textId="77777777" w:rsidR="005D65F9" w:rsidRDefault="005D65F9" w:rsidP="00D53552">
      <w:pPr>
        <w:pStyle w:val="Psectionresults"/>
      </w:pPr>
    </w:p>
    <w:p w14:paraId="228F29EF" w14:textId="77777777" w:rsidR="005D65F9" w:rsidRDefault="005D65F9" w:rsidP="00D53552">
      <w:pPr>
        <w:pStyle w:val="Psectionresults"/>
      </w:pPr>
    </w:p>
    <w:p w14:paraId="3665E045" w14:textId="008FD59C" w:rsidR="00D53552" w:rsidRDefault="00D53552" w:rsidP="00D53552">
      <w:pPr>
        <w:pStyle w:val="Psectionresults"/>
      </w:pPr>
      <w:r>
        <w:t xml:space="preserve">Extended answer total:   </w:t>
      </w:r>
      <w:r w:rsidR="005D65F9">
        <w:t>18</w:t>
      </w:r>
    </w:p>
    <w:p w14:paraId="0FA7A3E7" w14:textId="5D46D0A2" w:rsidR="00A262FF" w:rsidRPr="00194A57" w:rsidRDefault="00D53552" w:rsidP="00D53552">
      <w:pPr>
        <w:pStyle w:val="Psectionresults"/>
      </w:pPr>
      <w:r>
        <w:t>TOTAL test marks:    6</w:t>
      </w:r>
      <w:r w:rsidR="005D65F9">
        <w:t>4</w:t>
      </w:r>
    </w:p>
    <w:sectPr w:rsidR="00A262FF" w:rsidRPr="00194A57" w:rsidSect="009022AA">
      <w:headerReference w:type="default" r:id="rId79"/>
      <w:footerReference w:type="even" r:id="rId80"/>
      <w:footerReference w:type="default" r:id="rId81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BF85E7" w14:textId="77777777" w:rsidR="008C5B25" w:rsidRDefault="008C5B25">
      <w:r>
        <w:separator/>
      </w:r>
    </w:p>
  </w:endnote>
  <w:endnote w:type="continuationSeparator" w:id="0">
    <w:p w14:paraId="36999584" w14:textId="77777777" w:rsidR="008C5B25" w:rsidRDefault="008C5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C41635" w14:textId="77777777" w:rsidR="00B733A5" w:rsidRDefault="00025E1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94C8F1" w14:textId="77777777" w:rsidR="00025E1B" w:rsidRDefault="00025E1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5F48AA" w14:textId="7F284705" w:rsidR="00025E1B" w:rsidRPr="00982D96" w:rsidRDefault="00982D96" w:rsidP="00982D9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="009022AA">
      <w:fldChar w:fldCharType="begin"/>
    </w:r>
    <w:r w:rsidR="009022AA">
      <w:instrText xml:space="preserve"> PAGE   \* MERGEFORMAT </w:instrText>
    </w:r>
    <w:r w:rsidR="009022AA">
      <w:fldChar w:fldCharType="separate"/>
    </w:r>
    <w:r w:rsidR="00A02C73">
      <w:rPr>
        <w:noProof/>
      </w:rPr>
      <w:t>1</w:t>
    </w:r>
    <w:r w:rsidR="009022A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4F5A0A" w14:textId="77777777" w:rsidR="008C5B25" w:rsidRDefault="008C5B25">
      <w:r>
        <w:separator/>
      </w:r>
    </w:p>
  </w:footnote>
  <w:footnote w:type="continuationSeparator" w:id="0">
    <w:p w14:paraId="59AC82B8" w14:textId="77777777" w:rsidR="008C5B25" w:rsidRDefault="008C5B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98D6C5" w14:textId="03FD06EA" w:rsidR="00982D96" w:rsidRPr="009022AA" w:rsidRDefault="009022AA" w:rsidP="009022AA">
    <w:pPr>
      <w:pStyle w:val="Pheadertext"/>
    </w:pPr>
    <w:r>
      <w:t>Pearson Mathematics 7    Fractions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B82CFF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717"/>
    <w:rsid w:val="00025E1B"/>
    <w:rsid w:val="000467CE"/>
    <w:rsid w:val="000E74C4"/>
    <w:rsid w:val="00104356"/>
    <w:rsid w:val="00204040"/>
    <w:rsid w:val="00293CD7"/>
    <w:rsid w:val="002A0164"/>
    <w:rsid w:val="00302BAF"/>
    <w:rsid w:val="00354577"/>
    <w:rsid w:val="003D3BE5"/>
    <w:rsid w:val="004A3717"/>
    <w:rsid w:val="0052181C"/>
    <w:rsid w:val="005C24B2"/>
    <w:rsid w:val="005D65F9"/>
    <w:rsid w:val="005E37E1"/>
    <w:rsid w:val="00687CF3"/>
    <w:rsid w:val="006D6BEE"/>
    <w:rsid w:val="00700A60"/>
    <w:rsid w:val="00702B2C"/>
    <w:rsid w:val="00705E37"/>
    <w:rsid w:val="007A2F4D"/>
    <w:rsid w:val="007C6B8D"/>
    <w:rsid w:val="00814E97"/>
    <w:rsid w:val="00874F13"/>
    <w:rsid w:val="008C5B25"/>
    <w:rsid w:val="009022AA"/>
    <w:rsid w:val="00945EBE"/>
    <w:rsid w:val="00976B88"/>
    <w:rsid w:val="00982D96"/>
    <w:rsid w:val="00991DA4"/>
    <w:rsid w:val="009A361B"/>
    <w:rsid w:val="00A02C73"/>
    <w:rsid w:val="00A262FF"/>
    <w:rsid w:val="00A41808"/>
    <w:rsid w:val="00A55515"/>
    <w:rsid w:val="00A9338E"/>
    <w:rsid w:val="00AB28D5"/>
    <w:rsid w:val="00AC6F34"/>
    <w:rsid w:val="00B27111"/>
    <w:rsid w:val="00B733A5"/>
    <w:rsid w:val="00B75450"/>
    <w:rsid w:val="00BB43BD"/>
    <w:rsid w:val="00BE075F"/>
    <w:rsid w:val="00C01A48"/>
    <w:rsid w:val="00C10D37"/>
    <w:rsid w:val="00C420FD"/>
    <w:rsid w:val="00C7497E"/>
    <w:rsid w:val="00CB339D"/>
    <w:rsid w:val="00CF45E5"/>
    <w:rsid w:val="00D53552"/>
    <w:rsid w:val="00D7006F"/>
    <w:rsid w:val="00E02A61"/>
    <w:rsid w:val="00E1048D"/>
    <w:rsid w:val="00E444BE"/>
    <w:rsid w:val="00EE1A0E"/>
    <w:rsid w:val="00EE6222"/>
    <w:rsid w:val="00F65D56"/>
    <w:rsid w:val="00F9485A"/>
    <w:rsid w:val="00FA79EB"/>
    <w:rsid w:val="00FB29CE"/>
    <w:rsid w:val="00FC480D"/>
    <w:rsid w:val="00FF0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413BA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22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022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022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DTOInstruction">
    <w:name w:val="P: DTO Instruction"/>
    <w:rPr>
      <w:rFonts w:ascii="Lucida Console" w:hAnsi="Lucida Console"/>
      <w:color w:val="003300"/>
      <w:sz w:val="24"/>
    </w:rPr>
  </w:style>
  <w:style w:type="paragraph" w:styleId="Header">
    <w:name w:val="header"/>
    <w:basedOn w:val="Normal"/>
    <w:link w:val="HeaderChar"/>
    <w:uiPriority w:val="99"/>
    <w:rsid w:val="009022AA"/>
    <w:pPr>
      <w:tabs>
        <w:tab w:val="center" w:pos="4513"/>
        <w:tab w:val="right" w:pos="9026"/>
      </w:tabs>
    </w:pPr>
  </w:style>
  <w:style w:type="paragraph" w:styleId="Footer">
    <w:name w:val="footer"/>
    <w:basedOn w:val="Normal"/>
    <w:link w:val="FooterChar"/>
    <w:rsid w:val="009022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022AA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022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022AA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022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022AA"/>
    <w:rPr>
      <w:b/>
    </w:rPr>
  </w:style>
  <w:style w:type="paragraph" w:customStyle="1" w:styleId="Pquestiontextpartsa">
    <w:name w:val="P: question text parts (a)"/>
    <w:basedOn w:val="Pquestiontextmainstem"/>
    <w:qFormat/>
    <w:rsid w:val="009022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022AA"/>
    <w:pPr>
      <w:spacing w:after="0"/>
      <w:jc w:val="center"/>
    </w:pPr>
  </w:style>
  <w:style w:type="paragraph" w:customStyle="1" w:styleId="PNotetodesigner">
    <w:name w:val="P: Note to designer"/>
    <w:basedOn w:val="Normal"/>
    <w:qFormat/>
    <w:rsid w:val="00687CF3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022AA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022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022AA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022AA"/>
    <w:pPr>
      <w:spacing w:before="0"/>
    </w:pPr>
  </w:style>
  <w:style w:type="paragraph" w:customStyle="1" w:styleId="Psectionresults">
    <w:name w:val="P: section results"/>
    <w:qFormat/>
    <w:rsid w:val="009022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902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22AA"/>
    <w:rPr>
      <w:rFonts w:ascii="Tahoma" w:hAnsi="Tahoma" w:cs="Tahoma"/>
      <w:sz w:val="16"/>
      <w:szCs w:val="16"/>
      <w:lang w:eastAsia="en-AU"/>
    </w:rPr>
  </w:style>
  <w:style w:type="paragraph" w:customStyle="1" w:styleId="Pfootertext">
    <w:name w:val="P: footer text"/>
    <w:qFormat/>
    <w:rsid w:val="009022A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022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9022AA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9022AA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022AA"/>
    <w:rPr>
      <w:vertAlign w:val="superscript"/>
    </w:rPr>
  </w:style>
  <w:style w:type="character" w:styleId="CommentReference">
    <w:name w:val="annotation reference"/>
    <w:basedOn w:val="DefaultParagraphFont"/>
    <w:rsid w:val="009022AA"/>
    <w:rPr>
      <w:sz w:val="16"/>
      <w:szCs w:val="16"/>
    </w:rPr>
  </w:style>
  <w:style w:type="paragraph" w:styleId="CommentText">
    <w:name w:val="annotation text"/>
    <w:basedOn w:val="Normal"/>
    <w:link w:val="CommentTextChar"/>
    <w:rsid w:val="009022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022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022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022AA"/>
    <w:rPr>
      <w:b/>
      <w:bCs/>
      <w:lang w:eastAsia="en-AU"/>
    </w:rPr>
  </w:style>
  <w:style w:type="character" w:customStyle="1" w:styleId="Halflinespace">
    <w:name w:val="Half line space"/>
    <w:rsid w:val="009022AA"/>
    <w:rPr>
      <w:sz w:val="12"/>
    </w:rPr>
  </w:style>
  <w:style w:type="paragraph" w:customStyle="1" w:styleId="Hangingindent">
    <w:name w:val="Hanging indent"/>
    <w:basedOn w:val="Normal"/>
    <w:rsid w:val="009022AA"/>
    <w:pPr>
      <w:ind w:left="340" w:hanging="340"/>
    </w:pPr>
    <w:rPr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022AA"/>
    <w:rPr>
      <w:sz w:val="24"/>
      <w:szCs w:val="24"/>
      <w:lang w:eastAsia="en-AU"/>
    </w:rPr>
  </w:style>
  <w:style w:type="character" w:customStyle="1" w:styleId="Heading1Char">
    <w:name w:val="Heading 1 Char"/>
    <w:rsid w:val="009022AA"/>
    <w:rPr>
      <w:b/>
      <w:sz w:val="22"/>
      <w:lang w:val="en-US"/>
    </w:rPr>
  </w:style>
  <w:style w:type="paragraph" w:styleId="ListParagraph">
    <w:name w:val="List Paragraph"/>
    <w:basedOn w:val="Normal"/>
    <w:qFormat/>
    <w:rsid w:val="009022AA"/>
    <w:pPr>
      <w:ind w:left="720"/>
      <w:contextualSpacing/>
    </w:pPr>
  </w:style>
  <w:style w:type="character" w:customStyle="1" w:styleId="Pboldasis">
    <w:name w:val="P:  bold as is"/>
    <w:basedOn w:val="DefaultParagraphFont"/>
    <w:rsid w:val="009022AA"/>
    <w:rPr>
      <w:b/>
    </w:rPr>
  </w:style>
  <w:style w:type="character" w:customStyle="1" w:styleId="Pemphasisasis">
    <w:name w:val="P:  emphasis as is"/>
    <w:basedOn w:val="DefaultParagraphFont"/>
    <w:rsid w:val="009022AA"/>
    <w:rPr>
      <w:i/>
    </w:rPr>
  </w:style>
  <w:style w:type="paragraph" w:customStyle="1" w:styleId="Pbodytextfullout">
    <w:name w:val="P: body text fullout"/>
    <w:basedOn w:val="Normal"/>
    <w:rsid w:val="009022AA"/>
    <w:pPr>
      <w:spacing w:after="120"/>
    </w:pPr>
  </w:style>
  <w:style w:type="paragraph" w:customStyle="1" w:styleId="Pdot">
    <w:name w:val="P: dot"/>
    <w:rsid w:val="009022AA"/>
    <w:pPr>
      <w:keepLines/>
      <w:numPr>
        <w:numId w:val="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022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022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022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022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022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022AA"/>
    <w:pPr>
      <w:ind w:hanging="397"/>
    </w:pPr>
  </w:style>
  <w:style w:type="paragraph" w:customStyle="1" w:styleId="PtitleA">
    <w:name w:val="P: title A"/>
    <w:rsid w:val="009022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022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022AA"/>
    <w:rPr>
      <w:rFonts w:eastAsia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22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022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022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DTOInstruction">
    <w:name w:val="P: DTO Instruction"/>
    <w:rPr>
      <w:rFonts w:ascii="Lucida Console" w:hAnsi="Lucida Console"/>
      <w:color w:val="003300"/>
      <w:sz w:val="24"/>
    </w:rPr>
  </w:style>
  <w:style w:type="paragraph" w:styleId="Header">
    <w:name w:val="header"/>
    <w:basedOn w:val="Normal"/>
    <w:link w:val="HeaderChar"/>
    <w:uiPriority w:val="99"/>
    <w:rsid w:val="009022AA"/>
    <w:pPr>
      <w:tabs>
        <w:tab w:val="center" w:pos="4513"/>
        <w:tab w:val="right" w:pos="9026"/>
      </w:tabs>
    </w:pPr>
  </w:style>
  <w:style w:type="paragraph" w:styleId="Footer">
    <w:name w:val="footer"/>
    <w:basedOn w:val="Normal"/>
    <w:link w:val="FooterChar"/>
    <w:rsid w:val="009022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022AA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022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022AA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022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022AA"/>
    <w:rPr>
      <w:b/>
    </w:rPr>
  </w:style>
  <w:style w:type="paragraph" w:customStyle="1" w:styleId="Pquestiontextpartsa">
    <w:name w:val="P: question text parts (a)"/>
    <w:basedOn w:val="Pquestiontextmainstem"/>
    <w:qFormat/>
    <w:rsid w:val="009022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022AA"/>
    <w:pPr>
      <w:spacing w:after="0"/>
      <w:jc w:val="center"/>
    </w:pPr>
  </w:style>
  <w:style w:type="paragraph" w:customStyle="1" w:styleId="PNotetodesigner">
    <w:name w:val="P: Note to designer"/>
    <w:basedOn w:val="Normal"/>
    <w:qFormat/>
    <w:rsid w:val="00687CF3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022AA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022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022AA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022AA"/>
    <w:pPr>
      <w:spacing w:before="0"/>
    </w:pPr>
  </w:style>
  <w:style w:type="paragraph" w:customStyle="1" w:styleId="Psectionresults">
    <w:name w:val="P: section results"/>
    <w:qFormat/>
    <w:rsid w:val="009022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902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22AA"/>
    <w:rPr>
      <w:rFonts w:ascii="Tahoma" w:hAnsi="Tahoma" w:cs="Tahoma"/>
      <w:sz w:val="16"/>
      <w:szCs w:val="16"/>
      <w:lang w:eastAsia="en-AU"/>
    </w:rPr>
  </w:style>
  <w:style w:type="paragraph" w:customStyle="1" w:styleId="Pfootertext">
    <w:name w:val="P: footer text"/>
    <w:qFormat/>
    <w:rsid w:val="009022A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022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9022AA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9022AA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022AA"/>
    <w:rPr>
      <w:vertAlign w:val="superscript"/>
    </w:rPr>
  </w:style>
  <w:style w:type="character" w:styleId="CommentReference">
    <w:name w:val="annotation reference"/>
    <w:basedOn w:val="DefaultParagraphFont"/>
    <w:rsid w:val="009022AA"/>
    <w:rPr>
      <w:sz w:val="16"/>
      <w:szCs w:val="16"/>
    </w:rPr>
  </w:style>
  <w:style w:type="paragraph" w:styleId="CommentText">
    <w:name w:val="annotation text"/>
    <w:basedOn w:val="Normal"/>
    <w:link w:val="CommentTextChar"/>
    <w:rsid w:val="009022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022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022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022AA"/>
    <w:rPr>
      <w:b/>
      <w:bCs/>
      <w:lang w:eastAsia="en-AU"/>
    </w:rPr>
  </w:style>
  <w:style w:type="character" w:customStyle="1" w:styleId="Halflinespace">
    <w:name w:val="Half line space"/>
    <w:rsid w:val="009022AA"/>
    <w:rPr>
      <w:sz w:val="12"/>
    </w:rPr>
  </w:style>
  <w:style w:type="paragraph" w:customStyle="1" w:styleId="Hangingindent">
    <w:name w:val="Hanging indent"/>
    <w:basedOn w:val="Normal"/>
    <w:rsid w:val="009022AA"/>
    <w:pPr>
      <w:ind w:left="340" w:hanging="340"/>
    </w:pPr>
    <w:rPr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022AA"/>
    <w:rPr>
      <w:sz w:val="24"/>
      <w:szCs w:val="24"/>
      <w:lang w:eastAsia="en-AU"/>
    </w:rPr>
  </w:style>
  <w:style w:type="character" w:customStyle="1" w:styleId="Heading1Char">
    <w:name w:val="Heading 1 Char"/>
    <w:rsid w:val="009022AA"/>
    <w:rPr>
      <w:b/>
      <w:sz w:val="22"/>
      <w:lang w:val="en-US"/>
    </w:rPr>
  </w:style>
  <w:style w:type="paragraph" w:styleId="ListParagraph">
    <w:name w:val="List Paragraph"/>
    <w:basedOn w:val="Normal"/>
    <w:qFormat/>
    <w:rsid w:val="009022AA"/>
    <w:pPr>
      <w:ind w:left="720"/>
      <w:contextualSpacing/>
    </w:pPr>
  </w:style>
  <w:style w:type="character" w:customStyle="1" w:styleId="Pboldasis">
    <w:name w:val="P:  bold as is"/>
    <w:basedOn w:val="DefaultParagraphFont"/>
    <w:rsid w:val="009022AA"/>
    <w:rPr>
      <w:b/>
    </w:rPr>
  </w:style>
  <w:style w:type="character" w:customStyle="1" w:styleId="Pemphasisasis">
    <w:name w:val="P:  emphasis as is"/>
    <w:basedOn w:val="DefaultParagraphFont"/>
    <w:rsid w:val="009022AA"/>
    <w:rPr>
      <w:i/>
    </w:rPr>
  </w:style>
  <w:style w:type="paragraph" w:customStyle="1" w:styleId="Pbodytextfullout">
    <w:name w:val="P: body text fullout"/>
    <w:basedOn w:val="Normal"/>
    <w:rsid w:val="009022AA"/>
    <w:pPr>
      <w:spacing w:after="120"/>
    </w:pPr>
  </w:style>
  <w:style w:type="paragraph" w:customStyle="1" w:styleId="Pdot">
    <w:name w:val="P: dot"/>
    <w:rsid w:val="009022AA"/>
    <w:pPr>
      <w:keepLines/>
      <w:numPr>
        <w:numId w:val="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022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022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022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022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022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022AA"/>
    <w:pPr>
      <w:ind w:hanging="397"/>
    </w:pPr>
  </w:style>
  <w:style w:type="paragraph" w:customStyle="1" w:styleId="PtitleA">
    <w:name w:val="P: title A"/>
    <w:rsid w:val="009022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022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022AA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68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8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43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65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123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6531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8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D0DD24-068C-4654-8B88-0B9DEFD4DB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5</Pages>
  <Words>1106</Words>
  <Characters>3364</Characters>
  <Application>Microsoft Office Word</Application>
  <DocSecurity>0</DocSecurity>
  <Lines>336</Lines>
  <Paragraphs>2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4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7</cp:revision>
  <cp:lastPrinted>2011-04-04T05:10:00Z</cp:lastPrinted>
  <dcterms:created xsi:type="dcterms:W3CDTF">2016-09-16T04:39:00Z</dcterms:created>
  <dcterms:modified xsi:type="dcterms:W3CDTF">2016-11-1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